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FFAB603" w14:textId="5D7C4F9F" w:rsidR="007D7436" w:rsidRPr="00DC506A" w:rsidRDefault="00DC506A" w:rsidP="00DC506A">
      <w:pPr>
        <w:spacing w:after="0" w:line="240" w:lineRule="auto"/>
        <w:jc w:val="center"/>
        <w:rPr>
          <w:rFonts w:cs="Times New Roman"/>
          <w:b/>
          <w:bCs/>
          <w:sz w:val="28"/>
          <w:szCs w:val="28"/>
          <w:lang w:val="en-US"/>
        </w:rPr>
      </w:pPr>
      <w:r w:rsidRPr="00DC506A">
        <w:rPr>
          <w:rFonts w:cs="Times New Roman"/>
          <w:b/>
          <w:bCs/>
          <w:color w:val="000000"/>
          <w:sz w:val="28"/>
          <w:szCs w:val="28"/>
          <w:shd w:val="clear" w:color="auto" w:fill="FFFFFF"/>
          <w:lang w:val="en-US"/>
        </w:rPr>
        <w:t>Measuring environmental inefficiency through machine learning: An approach based on Efficiency Analysis Trees and by-production technology</w:t>
      </w:r>
    </w:p>
    <w:p w14:paraId="0714A57E" w14:textId="77777777" w:rsidR="00DC506A" w:rsidRDefault="00DC506A" w:rsidP="00DC506A">
      <w:pPr>
        <w:spacing w:after="0" w:line="240" w:lineRule="auto"/>
        <w:jc w:val="center"/>
        <w:rPr>
          <w:color w:val="000000" w:themeColor="text1"/>
        </w:rPr>
      </w:pPr>
    </w:p>
    <w:p w14:paraId="7D991B4F" w14:textId="050760AE" w:rsidR="006F2F47" w:rsidRPr="00AA74E3" w:rsidRDefault="005452BE" w:rsidP="00DC506A">
      <w:pPr>
        <w:spacing w:after="0" w:line="240" w:lineRule="auto"/>
        <w:jc w:val="center"/>
        <w:rPr>
          <w:color w:val="000000" w:themeColor="text1"/>
        </w:rPr>
      </w:pPr>
      <w:r w:rsidRPr="00AA74E3">
        <w:rPr>
          <w:color w:val="000000" w:themeColor="text1"/>
        </w:rPr>
        <w:t>Maria Guillen</w:t>
      </w:r>
      <w:r w:rsidR="00935C79" w:rsidRPr="00AA74E3">
        <w:rPr>
          <w:color w:val="000000" w:themeColor="text1"/>
          <w:vertAlign w:val="superscript"/>
        </w:rPr>
        <w:t>a</w:t>
      </w:r>
      <w:r w:rsidRPr="00AA74E3">
        <w:rPr>
          <w:color w:val="000000" w:themeColor="text1"/>
        </w:rPr>
        <w:t xml:space="preserve">, </w:t>
      </w:r>
      <w:r w:rsidR="006F2F47" w:rsidRPr="00AA74E3">
        <w:rPr>
          <w:color w:val="000000" w:themeColor="text1"/>
        </w:rPr>
        <w:t>Juan Aparicio</w:t>
      </w:r>
      <w:r w:rsidR="00935C79" w:rsidRPr="00AA74E3">
        <w:rPr>
          <w:color w:val="000000" w:themeColor="text1"/>
          <w:vertAlign w:val="superscript"/>
        </w:rPr>
        <w:t>a</w:t>
      </w:r>
      <w:r w:rsidR="008D4613" w:rsidRPr="00AA74E3">
        <w:rPr>
          <w:color w:val="000000" w:themeColor="text1"/>
          <w:vertAlign w:val="superscript"/>
        </w:rPr>
        <w:t>,b</w:t>
      </w:r>
      <w:r w:rsidRPr="00AA74E3">
        <w:rPr>
          <w:color w:val="000000" w:themeColor="text1"/>
        </w:rPr>
        <w:t xml:space="preserve">, </w:t>
      </w:r>
      <w:r w:rsidR="006F2F47" w:rsidRPr="00AA74E3">
        <w:rPr>
          <w:color w:val="000000" w:themeColor="text1"/>
        </w:rPr>
        <w:t>Magdalena Kapelko</w:t>
      </w:r>
      <w:r w:rsidR="006C072D" w:rsidRPr="00AA74E3">
        <w:rPr>
          <w:color w:val="000000" w:themeColor="text1"/>
          <w:vertAlign w:val="superscript"/>
        </w:rPr>
        <w:t>c</w:t>
      </w:r>
      <w:r w:rsidR="00C724B0" w:rsidRPr="00AA74E3">
        <w:rPr>
          <w:color w:val="000000" w:themeColor="text1"/>
          <w:vertAlign w:val="superscript"/>
        </w:rPr>
        <w:t>*</w:t>
      </w:r>
      <w:r w:rsidRPr="00AA74E3">
        <w:rPr>
          <w:color w:val="000000" w:themeColor="text1"/>
        </w:rPr>
        <w:t xml:space="preserve">, </w:t>
      </w:r>
      <w:r w:rsidR="006F2F47" w:rsidRPr="00AA74E3">
        <w:rPr>
          <w:color w:val="000000" w:themeColor="text1"/>
        </w:rPr>
        <w:t>Miriam Esteve</w:t>
      </w:r>
      <w:r w:rsidR="00707A15" w:rsidRPr="00AA74E3">
        <w:rPr>
          <w:color w:val="000000" w:themeColor="text1"/>
          <w:vertAlign w:val="superscript"/>
        </w:rPr>
        <w:t>d</w:t>
      </w:r>
    </w:p>
    <w:p w14:paraId="72D0BC3A" w14:textId="77777777" w:rsidR="006F2F47" w:rsidRPr="00AA74E3" w:rsidRDefault="006F2F47" w:rsidP="00DC506A">
      <w:pPr>
        <w:spacing w:after="0" w:line="240" w:lineRule="auto"/>
        <w:rPr>
          <w:color w:val="000000" w:themeColor="text1"/>
        </w:rPr>
      </w:pPr>
    </w:p>
    <w:p w14:paraId="6F60BC56" w14:textId="4BB069DD" w:rsidR="000E6A3B" w:rsidRPr="00AA74E3" w:rsidRDefault="00935C79" w:rsidP="00DC506A">
      <w:pPr>
        <w:spacing w:after="0" w:line="240" w:lineRule="auto"/>
        <w:rPr>
          <w:color w:val="000000" w:themeColor="text1"/>
          <w:sz w:val="18"/>
          <w:szCs w:val="18"/>
        </w:rPr>
      </w:pPr>
      <w:r w:rsidRPr="00AA74E3">
        <w:rPr>
          <w:color w:val="000000" w:themeColor="text1"/>
          <w:sz w:val="18"/>
          <w:szCs w:val="18"/>
          <w:vertAlign w:val="superscript"/>
          <w:lang w:val="en-GB"/>
        </w:rPr>
        <w:t xml:space="preserve">a </w:t>
      </w:r>
      <w:proofErr w:type="spellStart"/>
      <w:r w:rsidR="006F2F47" w:rsidRPr="00EA136D">
        <w:rPr>
          <w:color w:val="000000" w:themeColor="text1"/>
          <w:sz w:val="18"/>
          <w:szCs w:val="18"/>
          <w:lang w:val="en-GB"/>
        </w:rPr>
        <w:t>Center</w:t>
      </w:r>
      <w:proofErr w:type="spellEnd"/>
      <w:r w:rsidR="006F2F47" w:rsidRPr="00EA136D">
        <w:rPr>
          <w:color w:val="000000" w:themeColor="text1"/>
          <w:sz w:val="18"/>
          <w:szCs w:val="18"/>
          <w:lang w:val="en-GB"/>
        </w:rPr>
        <w:t xml:space="preserve"> of Operations Research (CIO).</w:t>
      </w:r>
      <w:r w:rsidR="00C06C3F" w:rsidRPr="00EA136D">
        <w:rPr>
          <w:color w:val="000000" w:themeColor="text1"/>
          <w:sz w:val="18"/>
          <w:szCs w:val="18"/>
          <w:lang w:val="en-GB"/>
        </w:rPr>
        <w:t xml:space="preserve"> </w:t>
      </w:r>
      <w:r w:rsidR="006F2F47" w:rsidRPr="00AA74E3">
        <w:rPr>
          <w:color w:val="000000" w:themeColor="text1"/>
          <w:sz w:val="18"/>
          <w:szCs w:val="18"/>
        </w:rPr>
        <w:t xml:space="preserve">Miguel Hernandez University of Elche (UMH), </w:t>
      </w:r>
      <w:r w:rsidR="0080033D" w:rsidRPr="00AA74E3">
        <w:rPr>
          <w:color w:val="000000" w:themeColor="text1"/>
          <w:sz w:val="18"/>
          <w:szCs w:val="18"/>
        </w:rPr>
        <w:t xml:space="preserve">Avda. de la Universidad s/n, </w:t>
      </w:r>
      <w:r w:rsidR="006F2F47" w:rsidRPr="00AA74E3">
        <w:rPr>
          <w:color w:val="000000" w:themeColor="text1"/>
          <w:sz w:val="18"/>
          <w:szCs w:val="18"/>
        </w:rPr>
        <w:t>03202 Elche (Alicante), Spain</w:t>
      </w:r>
    </w:p>
    <w:p w14:paraId="65271AD6" w14:textId="77777777" w:rsidR="00C06C3F" w:rsidRPr="00AA74E3" w:rsidRDefault="00C06C3F" w:rsidP="00DC506A">
      <w:pPr>
        <w:spacing w:after="0" w:line="240" w:lineRule="auto"/>
        <w:rPr>
          <w:color w:val="000000" w:themeColor="text1"/>
          <w:sz w:val="18"/>
          <w:szCs w:val="18"/>
        </w:rPr>
      </w:pPr>
    </w:p>
    <w:p w14:paraId="2387CF09" w14:textId="3F901125" w:rsidR="00D97545" w:rsidRPr="00EA136D" w:rsidRDefault="00D97545" w:rsidP="00DC506A">
      <w:pPr>
        <w:spacing w:after="0" w:line="240" w:lineRule="auto"/>
        <w:rPr>
          <w:color w:val="000000" w:themeColor="text1"/>
          <w:sz w:val="18"/>
          <w:szCs w:val="18"/>
          <w:lang w:val="en-GB"/>
        </w:rPr>
      </w:pPr>
      <w:r w:rsidRPr="00EA136D">
        <w:rPr>
          <w:color w:val="000000" w:themeColor="text1"/>
          <w:sz w:val="18"/>
          <w:szCs w:val="18"/>
          <w:vertAlign w:val="superscript"/>
          <w:lang w:val="en-GB"/>
        </w:rPr>
        <w:t>b</w:t>
      </w:r>
      <w:r w:rsidRPr="00EA136D">
        <w:rPr>
          <w:color w:val="000000" w:themeColor="text1"/>
          <w:sz w:val="18"/>
          <w:szCs w:val="18"/>
          <w:lang w:val="en-GB"/>
        </w:rPr>
        <w:t xml:space="preserve"> </w:t>
      </w:r>
      <w:r w:rsidR="001141B4" w:rsidRPr="00EA136D">
        <w:rPr>
          <w:color w:val="000000" w:themeColor="text1"/>
          <w:sz w:val="18"/>
          <w:szCs w:val="18"/>
          <w:lang w:val="en-GB"/>
        </w:rPr>
        <w:t>Joint Research Unit</w:t>
      </w:r>
      <w:r w:rsidR="00A63F4D" w:rsidRPr="00EA136D">
        <w:rPr>
          <w:color w:val="000000" w:themeColor="text1"/>
          <w:sz w:val="18"/>
          <w:szCs w:val="18"/>
          <w:lang w:val="en-GB"/>
        </w:rPr>
        <w:t>.</w:t>
      </w:r>
      <w:r w:rsidR="00C06C3F" w:rsidRPr="00EA136D">
        <w:rPr>
          <w:color w:val="000000" w:themeColor="text1"/>
          <w:sz w:val="18"/>
          <w:szCs w:val="18"/>
          <w:lang w:val="en-GB"/>
        </w:rPr>
        <w:t xml:space="preserve"> </w:t>
      </w:r>
      <w:r w:rsidRPr="00EA136D">
        <w:rPr>
          <w:color w:val="000000" w:themeColor="text1"/>
          <w:sz w:val="18"/>
          <w:szCs w:val="18"/>
          <w:lang w:val="en-GB"/>
        </w:rPr>
        <w:t>Valencian Graduate School and Research Network of Artificial Intelligence</w:t>
      </w:r>
      <w:r w:rsidR="00A63F4D" w:rsidRPr="00EA136D">
        <w:rPr>
          <w:color w:val="000000" w:themeColor="text1"/>
          <w:sz w:val="18"/>
          <w:szCs w:val="18"/>
          <w:lang w:val="en-GB"/>
        </w:rPr>
        <w:t xml:space="preserve"> (</w:t>
      </w:r>
      <w:proofErr w:type="spellStart"/>
      <w:r w:rsidR="00A63F4D" w:rsidRPr="00EA136D">
        <w:rPr>
          <w:color w:val="000000" w:themeColor="text1"/>
          <w:sz w:val="18"/>
          <w:szCs w:val="18"/>
          <w:lang w:val="en-GB"/>
        </w:rPr>
        <w:t>ValgrAI</w:t>
      </w:r>
      <w:proofErr w:type="spellEnd"/>
      <w:r w:rsidR="00A63F4D" w:rsidRPr="00EA136D">
        <w:rPr>
          <w:color w:val="000000" w:themeColor="text1"/>
          <w:sz w:val="18"/>
          <w:szCs w:val="18"/>
          <w:lang w:val="en-GB"/>
        </w:rPr>
        <w:t>)</w:t>
      </w:r>
      <w:r w:rsidRPr="00EA136D">
        <w:rPr>
          <w:color w:val="000000" w:themeColor="text1"/>
          <w:sz w:val="18"/>
          <w:szCs w:val="18"/>
          <w:lang w:val="en-GB"/>
        </w:rPr>
        <w:t>, Camino de Vera s/n,</w:t>
      </w:r>
      <w:r w:rsidR="0080033D" w:rsidRPr="00EA136D">
        <w:rPr>
          <w:color w:val="000000" w:themeColor="text1"/>
          <w:sz w:val="18"/>
          <w:szCs w:val="18"/>
          <w:lang w:val="en-GB"/>
        </w:rPr>
        <w:t xml:space="preserve"> </w:t>
      </w:r>
      <w:r w:rsidRPr="00EA136D">
        <w:rPr>
          <w:color w:val="000000" w:themeColor="text1"/>
          <w:sz w:val="18"/>
          <w:szCs w:val="18"/>
          <w:lang w:val="en-GB"/>
        </w:rPr>
        <w:t>46022 Valencia (Spain)</w:t>
      </w:r>
    </w:p>
    <w:p w14:paraId="24293E64" w14:textId="77777777" w:rsidR="00D97545" w:rsidRPr="00EA136D" w:rsidRDefault="00D97545" w:rsidP="00DC506A">
      <w:pPr>
        <w:spacing w:after="0" w:line="240" w:lineRule="auto"/>
        <w:rPr>
          <w:color w:val="000000" w:themeColor="text1"/>
          <w:sz w:val="18"/>
          <w:szCs w:val="18"/>
          <w:lang w:val="en-GB"/>
        </w:rPr>
      </w:pPr>
    </w:p>
    <w:p w14:paraId="37E00719" w14:textId="42836192" w:rsidR="006F2F47" w:rsidRPr="00EA136D" w:rsidRDefault="008D4613" w:rsidP="00DC506A">
      <w:pPr>
        <w:spacing w:after="0" w:line="240" w:lineRule="auto"/>
        <w:rPr>
          <w:color w:val="000000" w:themeColor="text1"/>
          <w:sz w:val="18"/>
          <w:szCs w:val="18"/>
          <w:lang w:val="en-GB"/>
        </w:rPr>
      </w:pPr>
      <w:r w:rsidRPr="00AA74E3">
        <w:rPr>
          <w:color w:val="000000" w:themeColor="text1"/>
          <w:sz w:val="18"/>
          <w:szCs w:val="18"/>
          <w:vertAlign w:val="superscript"/>
          <w:lang w:val="en-GB"/>
        </w:rPr>
        <w:t>c</w:t>
      </w:r>
      <w:r w:rsidR="00935C79" w:rsidRPr="00AA74E3">
        <w:rPr>
          <w:color w:val="000000" w:themeColor="text1"/>
          <w:sz w:val="18"/>
          <w:szCs w:val="18"/>
          <w:vertAlign w:val="superscript"/>
          <w:lang w:val="en-GB"/>
        </w:rPr>
        <w:t xml:space="preserve"> </w:t>
      </w:r>
      <w:r w:rsidR="006F2F47" w:rsidRPr="00EA136D">
        <w:rPr>
          <w:color w:val="000000" w:themeColor="text1"/>
          <w:sz w:val="18"/>
          <w:szCs w:val="18"/>
          <w:lang w:val="en-GB"/>
        </w:rPr>
        <w:t>Department of Logistics.</w:t>
      </w:r>
      <w:r w:rsidR="00C06C3F" w:rsidRPr="00EA136D">
        <w:rPr>
          <w:color w:val="000000" w:themeColor="text1"/>
          <w:sz w:val="18"/>
          <w:szCs w:val="18"/>
          <w:lang w:val="en-GB"/>
        </w:rPr>
        <w:t xml:space="preserve"> </w:t>
      </w:r>
      <w:proofErr w:type="spellStart"/>
      <w:r w:rsidR="006F2F47" w:rsidRPr="00EA136D">
        <w:rPr>
          <w:color w:val="000000" w:themeColor="text1"/>
          <w:sz w:val="18"/>
          <w:szCs w:val="18"/>
          <w:lang w:val="en-GB"/>
        </w:rPr>
        <w:t>Wrocław</w:t>
      </w:r>
      <w:proofErr w:type="spellEnd"/>
      <w:r w:rsidR="006F2F47" w:rsidRPr="00EA136D">
        <w:rPr>
          <w:color w:val="000000" w:themeColor="text1"/>
          <w:sz w:val="18"/>
          <w:szCs w:val="18"/>
          <w:lang w:val="en-GB"/>
        </w:rPr>
        <w:t xml:space="preserve"> University of Economics and Business, </w:t>
      </w:r>
      <w:proofErr w:type="spellStart"/>
      <w:r w:rsidR="006F2F47" w:rsidRPr="00EA136D">
        <w:rPr>
          <w:color w:val="000000" w:themeColor="text1"/>
          <w:sz w:val="18"/>
          <w:szCs w:val="18"/>
          <w:lang w:val="en-GB"/>
        </w:rPr>
        <w:t>Komandorska</w:t>
      </w:r>
      <w:proofErr w:type="spellEnd"/>
      <w:r w:rsidR="006F2F47" w:rsidRPr="00EA136D">
        <w:rPr>
          <w:color w:val="000000" w:themeColor="text1"/>
          <w:sz w:val="18"/>
          <w:szCs w:val="18"/>
          <w:lang w:val="en-GB"/>
        </w:rPr>
        <w:t xml:space="preserve"> 118/120, 53-345, </w:t>
      </w:r>
      <w:proofErr w:type="spellStart"/>
      <w:r w:rsidR="006F2F47" w:rsidRPr="00EA136D">
        <w:rPr>
          <w:color w:val="000000" w:themeColor="text1"/>
          <w:sz w:val="18"/>
          <w:szCs w:val="18"/>
          <w:lang w:val="en-GB"/>
        </w:rPr>
        <w:t>Wrocław</w:t>
      </w:r>
      <w:proofErr w:type="spellEnd"/>
      <w:r w:rsidR="006F2F47" w:rsidRPr="00EA136D">
        <w:rPr>
          <w:color w:val="000000" w:themeColor="text1"/>
          <w:sz w:val="18"/>
          <w:szCs w:val="18"/>
          <w:lang w:val="en-GB"/>
        </w:rPr>
        <w:t>, Poland.</w:t>
      </w:r>
    </w:p>
    <w:p w14:paraId="5CF3C204" w14:textId="77777777" w:rsidR="00E3768B" w:rsidRPr="00EA136D" w:rsidRDefault="00E3768B" w:rsidP="00DC506A">
      <w:pPr>
        <w:spacing w:after="0" w:line="240" w:lineRule="auto"/>
        <w:rPr>
          <w:color w:val="000000" w:themeColor="text1"/>
          <w:sz w:val="18"/>
          <w:szCs w:val="18"/>
          <w:lang w:val="en-GB"/>
        </w:rPr>
      </w:pPr>
    </w:p>
    <w:p w14:paraId="26C05A71" w14:textId="090DA148" w:rsidR="003D38D9" w:rsidRPr="00AA74E3" w:rsidRDefault="003D38D9" w:rsidP="00DC506A">
      <w:pPr>
        <w:spacing w:after="0" w:line="240" w:lineRule="auto"/>
        <w:rPr>
          <w:rFonts w:cs="Times New Roman"/>
          <w:color w:val="000000" w:themeColor="text1"/>
          <w:sz w:val="18"/>
          <w:szCs w:val="18"/>
        </w:rPr>
      </w:pPr>
      <w:r w:rsidRPr="00EA136D">
        <w:rPr>
          <w:rFonts w:cs="Times New Roman"/>
          <w:color w:val="000000" w:themeColor="text1"/>
          <w:sz w:val="18"/>
          <w:szCs w:val="18"/>
          <w:vertAlign w:val="superscript"/>
          <w:lang w:val="en-GB"/>
        </w:rPr>
        <w:t>d</w:t>
      </w:r>
      <w:r w:rsidRPr="00EA136D">
        <w:rPr>
          <w:rFonts w:cs="Times New Roman"/>
          <w:color w:val="000000" w:themeColor="text1"/>
          <w:sz w:val="18"/>
          <w:szCs w:val="18"/>
          <w:lang w:val="en-GB"/>
        </w:rPr>
        <w:t xml:space="preserve"> Department in Physical Sciences, Mathematics and Computation. </w:t>
      </w:r>
      <w:r w:rsidR="00714BA7" w:rsidRPr="00AA74E3">
        <w:rPr>
          <w:rFonts w:cs="Times New Roman"/>
          <w:sz w:val="18"/>
          <w:szCs w:val="18"/>
        </w:rPr>
        <w:t>CEU Cardenal Herrera University</w:t>
      </w:r>
      <w:r w:rsidRPr="00AA74E3">
        <w:rPr>
          <w:rFonts w:cs="Times New Roman"/>
          <w:color w:val="000000" w:themeColor="text1"/>
          <w:sz w:val="18"/>
          <w:szCs w:val="18"/>
        </w:rPr>
        <w:t>. Plaza Reyes Catolicos, 19, 03204, Elche (Spain)</w:t>
      </w:r>
    </w:p>
    <w:p w14:paraId="74A81FD4" w14:textId="77777777" w:rsidR="003D38D9" w:rsidRPr="00AA74E3" w:rsidRDefault="003D38D9" w:rsidP="00DC506A">
      <w:pPr>
        <w:spacing w:after="0" w:line="240" w:lineRule="auto"/>
        <w:rPr>
          <w:color w:val="000000" w:themeColor="text1"/>
          <w:sz w:val="18"/>
          <w:szCs w:val="18"/>
        </w:rPr>
      </w:pPr>
    </w:p>
    <w:p w14:paraId="2D41F9C2" w14:textId="761AB04F" w:rsidR="006F2F47" w:rsidRPr="00EA136D" w:rsidRDefault="00C724B0" w:rsidP="00DC506A">
      <w:pPr>
        <w:spacing w:after="0" w:line="240" w:lineRule="auto"/>
        <w:rPr>
          <w:color w:val="000000" w:themeColor="text1"/>
          <w:sz w:val="18"/>
          <w:szCs w:val="18"/>
          <w:lang w:val="en-GB"/>
        </w:rPr>
      </w:pPr>
      <w:r w:rsidRPr="00EA136D">
        <w:rPr>
          <w:color w:val="000000" w:themeColor="text1"/>
          <w:sz w:val="18"/>
          <w:szCs w:val="18"/>
          <w:lang w:val="en-GB"/>
        </w:rPr>
        <w:t>*Corresponding author</w:t>
      </w:r>
      <w:r w:rsidR="00C06C3F" w:rsidRPr="00EA136D">
        <w:rPr>
          <w:color w:val="000000" w:themeColor="text1"/>
          <w:sz w:val="18"/>
          <w:szCs w:val="18"/>
          <w:lang w:val="en-GB"/>
        </w:rPr>
        <w:t xml:space="preserve">. </w:t>
      </w:r>
      <w:r w:rsidR="006F2F47" w:rsidRPr="00EA136D">
        <w:rPr>
          <w:color w:val="000000" w:themeColor="text1"/>
          <w:sz w:val="18"/>
          <w:szCs w:val="18"/>
          <w:lang w:val="en-GB"/>
        </w:rPr>
        <w:t>Emai</w:t>
      </w:r>
      <w:r w:rsidR="00346E02" w:rsidRPr="00EA136D">
        <w:rPr>
          <w:color w:val="000000" w:themeColor="text1"/>
          <w:sz w:val="18"/>
          <w:szCs w:val="18"/>
          <w:lang w:val="en-GB"/>
        </w:rPr>
        <w:t xml:space="preserve">l: </w:t>
      </w:r>
      <w:hyperlink r:id="rId8" w:history="1">
        <w:r w:rsidR="00C06C3F" w:rsidRPr="00EA136D">
          <w:rPr>
            <w:rStyle w:val="Hipercze"/>
            <w:sz w:val="18"/>
            <w:szCs w:val="18"/>
            <w:lang w:val="en-GB"/>
          </w:rPr>
          <w:t>magdalena.kapelko@ue.wroc.pl</w:t>
        </w:r>
      </w:hyperlink>
    </w:p>
    <w:p w14:paraId="3D210C44" w14:textId="77777777" w:rsidR="00C06C3F" w:rsidRPr="00EA136D" w:rsidRDefault="00C06C3F" w:rsidP="00267DC8">
      <w:pPr>
        <w:spacing w:after="0"/>
        <w:rPr>
          <w:color w:val="000000" w:themeColor="text1"/>
          <w:sz w:val="18"/>
          <w:szCs w:val="18"/>
          <w:lang w:val="en-GB"/>
        </w:rPr>
      </w:pPr>
    </w:p>
    <w:p w14:paraId="7CC7A413" w14:textId="77777777" w:rsidR="00DC506A" w:rsidRDefault="00DC506A" w:rsidP="0076122B">
      <w:pPr>
        <w:spacing w:after="0" w:line="240" w:lineRule="auto"/>
        <w:rPr>
          <w:rFonts w:cs="Times New Roman"/>
          <w:b/>
          <w:sz w:val="24"/>
          <w:szCs w:val="24"/>
          <w:lang w:val="en-GB"/>
        </w:rPr>
      </w:pPr>
    </w:p>
    <w:p w14:paraId="02C57798" w14:textId="77777777" w:rsidR="00DC506A" w:rsidRDefault="00DC506A" w:rsidP="00DC506A">
      <w:pPr>
        <w:spacing w:after="0" w:line="240" w:lineRule="auto"/>
        <w:jc w:val="center"/>
        <w:rPr>
          <w:rFonts w:cs="Times New Roman"/>
          <w:b/>
          <w:sz w:val="24"/>
          <w:szCs w:val="24"/>
          <w:lang w:val="en-GB"/>
        </w:rPr>
      </w:pPr>
    </w:p>
    <w:p w14:paraId="258519C4" w14:textId="02FD8EF4" w:rsidR="00DC506A" w:rsidRPr="0076122B" w:rsidRDefault="00DC506A" w:rsidP="0076122B">
      <w:pPr>
        <w:spacing w:after="0" w:line="240" w:lineRule="auto"/>
        <w:jc w:val="center"/>
        <w:rPr>
          <w:rFonts w:cs="Times New Roman"/>
          <w:b/>
          <w:sz w:val="24"/>
          <w:szCs w:val="24"/>
          <w:lang w:val="en-GB"/>
        </w:rPr>
      </w:pPr>
      <w:r w:rsidRPr="00767A94">
        <w:rPr>
          <w:rFonts w:cs="Times New Roman"/>
          <w:b/>
          <w:sz w:val="24"/>
          <w:szCs w:val="24"/>
          <w:lang w:val="en-GB"/>
        </w:rPr>
        <w:t>MATHEMATICAL MODELS</w:t>
      </w:r>
    </w:p>
    <w:p w14:paraId="18674C01" w14:textId="77777777" w:rsidR="00DC506A" w:rsidRDefault="00DC506A" w:rsidP="00267DC8">
      <w:pPr>
        <w:spacing w:after="0"/>
        <w:rPr>
          <w:color w:val="000000" w:themeColor="text1"/>
          <w:sz w:val="24"/>
          <w:szCs w:val="24"/>
          <w:lang w:val="en-GB"/>
        </w:rPr>
      </w:pPr>
    </w:p>
    <w:p w14:paraId="13B0CB7A" w14:textId="77777777" w:rsidR="0076122B" w:rsidRDefault="0076122B" w:rsidP="00267DC8">
      <w:pPr>
        <w:spacing w:after="0"/>
        <w:rPr>
          <w:color w:val="000000" w:themeColor="text1"/>
          <w:sz w:val="24"/>
          <w:szCs w:val="24"/>
          <w:lang w:val="en-GB"/>
        </w:rPr>
      </w:pPr>
    </w:p>
    <w:p w14:paraId="3465E81C" w14:textId="7E3A29EC" w:rsidR="00AA7022" w:rsidRPr="00DC506A" w:rsidRDefault="00DC506A" w:rsidP="00267DC8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  <w:r w:rsidRPr="00DC506A">
        <w:rPr>
          <w:b/>
          <w:bCs/>
          <w:color w:val="000000" w:themeColor="text1"/>
          <w:sz w:val="24"/>
          <w:szCs w:val="24"/>
          <w:lang w:val="en-GB"/>
        </w:rPr>
        <w:t xml:space="preserve">By-production DEA </w:t>
      </w:r>
    </w:p>
    <w:p w14:paraId="46BA47B9" w14:textId="5461CDC1" w:rsidR="00763C3E" w:rsidRPr="00EA136D" w:rsidRDefault="0076122B" w:rsidP="00267DC8">
      <w:pPr>
        <w:pStyle w:val="MTDisplayEquation"/>
        <w:spacing w:after="0"/>
        <w:rPr>
          <w:color w:val="000000" w:themeColor="text1"/>
        </w:rPr>
      </w:pPr>
      <w:r w:rsidRPr="00D83863">
        <w:rPr>
          <w:position w:val="-166"/>
        </w:rPr>
        <w:object w:dxaOrig="6580" w:dyaOrig="3440" w14:anchorId="4D6E26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32" type="#_x0000_t75" style="width:328.85pt;height:172.1pt" o:ole="">
            <v:imagedata r:id="rId9" o:title=""/>
          </v:shape>
          <o:OLEObject Type="Embed" ProgID="Equation.DSMT4" ShapeID="_x0000_i1732" DrawAspect="Content" ObjectID="_1782077292" r:id="rId10"/>
        </w:object>
      </w:r>
      <w:r w:rsidR="00B67CDD" w:rsidRPr="00EA136D">
        <w:rPr>
          <w:color w:val="000000" w:themeColor="text1"/>
        </w:rPr>
        <w:tab/>
      </w:r>
    </w:p>
    <w:p w14:paraId="37932D6D" w14:textId="2D55F85D" w:rsidR="00DC506A" w:rsidRDefault="0076122B" w:rsidP="00DC506A">
      <w:pPr>
        <w:pStyle w:val="MTDisplayEquation"/>
        <w:spacing w:after="0"/>
        <w:rPr>
          <w:color w:val="000000" w:themeColor="text1"/>
        </w:rPr>
      </w:pPr>
      <w:r w:rsidRPr="00D83863">
        <w:rPr>
          <w:position w:val="-150"/>
        </w:rPr>
        <w:object w:dxaOrig="6300" w:dyaOrig="3100" w14:anchorId="58A0D69C">
          <v:shape id="_x0000_i1734" type="#_x0000_t75" style="width:315.05pt;height:154.7pt" o:ole="">
            <v:imagedata r:id="rId11" o:title=""/>
          </v:shape>
          <o:OLEObject Type="Embed" ProgID="Equation.DSMT4" ShapeID="_x0000_i1734" DrawAspect="Content" ObjectID="_1782077293" r:id="rId12"/>
        </w:object>
      </w:r>
      <w:r w:rsidR="005D0DE8" w:rsidRPr="00EA136D">
        <w:rPr>
          <w:color w:val="000000" w:themeColor="text1"/>
        </w:rPr>
        <w:tab/>
      </w:r>
      <w:r w:rsidR="006138C1" w:rsidRPr="00EA136D">
        <w:t>.</w:t>
      </w:r>
      <w:r w:rsidR="008C7F5B" w:rsidRPr="00EA136D">
        <w:rPr>
          <w:color w:val="000000" w:themeColor="text1"/>
        </w:rPr>
        <w:tab/>
      </w:r>
    </w:p>
    <w:p w14:paraId="7F8D71FA" w14:textId="0954E69C" w:rsidR="0076122B" w:rsidRPr="0076122B" w:rsidRDefault="0076122B" w:rsidP="0076122B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  <w:r w:rsidRPr="00DC506A">
        <w:rPr>
          <w:b/>
          <w:bCs/>
          <w:color w:val="000000" w:themeColor="text1"/>
          <w:sz w:val="24"/>
          <w:szCs w:val="24"/>
          <w:lang w:val="en-GB"/>
        </w:rPr>
        <w:lastRenderedPageBreak/>
        <w:t xml:space="preserve">By-production </w:t>
      </w:r>
      <w:r>
        <w:rPr>
          <w:b/>
          <w:bCs/>
          <w:color w:val="000000" w:themeColor="text1"/>
          <w:sz w:val="24"/>
          <w:szCs w:val="24"/>
          <w:lang w:val="en-GB"/>
        </w:rPr>
        <w:t>FDH</w:t>
      </w:r>
      <w:r w:rsidRPr="00DC506A">
        <w:rPr>
          <w:b/>
          <w:bCs/>
          <w:color w:val="000000" w:themeColor="text1"/>
          <w:sz w:val="24"/>
          <w:szCs w:val="24"/>
          <w:lang w:val="en-GB"/>
        </w:rPr>
        <w:t xml:space="preserve"> </w:t>
      </w:r>
    </w:p>
    <w:p w14:paraId="75C306DA" w14:textId="191F9B42" w:rsidR="0076122B" w:rsidRDefault="0076122B" w:rsidP="0076122B">
      <w:pPr>
        <w:rPr>
          <w:lang w:val="en-GB"/>
        </w:rPr>
      </w:pPr>
      <w:r w:rsidRPr="0076122B">
        <w:rPr>
          <w:lang w:val="pl-PL"/>
        </w:rPr>
        <w:object w:dxaOrig="8554" w:dyaOrig="4474" w14:anchorId="676E3789">
          <v:shape id="_x0000_i1715" type="#_x0000_t75" style="width:322.7pt;height:168.5pt" o:ole="">
            <v:imagedata r:id="rId13" o:title=""/>
          </v:shape>
          <o:OLEObject Type="Embed" ProgID="Unknown" ShapeID="_x0000_i1715" DrawAspect="Content" ObjectID="_1782077294" r:id="rId14"/>
        </w:object>
      </w:r>
    </w:p>
    <w:p w14:paraId="2AA65234" w14:textId="15ED3AD3" w:rsidR="0076122B" w:rsidRPr="0076122B" w:rsidRDefault="0076122B" w:rsidP="0076122B">
      <w:pPr>
        <w:rPr>
          <w:lang w:val="en-GB"/>
        </w:rPr>
      </w:pPr>
      <w:r w:rsidRPr="0076122B">
        <w:rPr>
          <w:lang w:val="pl-PL"/>
        </w:rPr>
        <w:object w:dxaOrig="8189" w:dyaOrig="4030" w14:anchorId="296E86E3">
          <v:shape id="_x0000_i1720" type="#_x0000_t75" style="width:306.9pt;height:151.15pt" o:ole="">
            <v:imagedata r:id="rId15" o:title=""/>
          </v:shape>
          <o:OLEObject Type="Embed" ProgID="Unknown" ShapeID="_x0000_i1720" DrawAspect="Content" ObjectID="_1782077295" r:id="rId16"/>
        </w:object>
      </w:r>
    </w:p>
    <w:p w14:paraId="7E7F9FBC" w14:textId="77777777" w:rsidR="0076122B" w:rsidRDefault="0076122B" w:rsidP="00DC506A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</w:p>
    <w:p w14:paraId="26EC28B3" w14:textId="007AB508" w:rsidR="00DC506A" w:rsidRPr="00DC506A" w:rsidRDefault="00DC506A" w:rsidP="00DC506A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  <w:r w:rsidRPr="00DC506A">
        <w:rPr>
          <w:b/>
          <w:bCs/>
          <w:color w:val="000000" w:themeColor="text1"/>
          <w:sz w:val="24"/>
          <w:szCs w:val="24"/>
          <w:lang w:val="en-GB"/>
        </w:rPr>
        <w:t xml:space="preserve">By-production </w:t>
      </w:r>
      <w:r w:rsidRPr="00DC506A">
        <w:rPr>
          <w:b/>
          <w:bCs/>
          <w:color w:val="000000" w:themeColor="text1"/>
          <w:sz w:val="24"/>
          <w:szCs w:val="24"/>
          <w:lang w:val="en-GB"/>
        </w:rPr>
        <w:t>EAT</w:t>
      </w:r>
      <w:r w:rsidRPr="00DC506A">
        <w:rPr>
          <w:b/>
          <w:bCs/>
          <w:color w:val="000000" w:themeColor="text1"/>
          <w:sz w:val="24"/>
          <w:szCs w:val="24"/>
          <w:lang w:val="en-GB"/>
        </w:rPr>
        <w:t xml:space="preserve"> </w:t>
      </w:r>
    </w:p>
    <w:p w14:paraId="4528ED94" w14:textId="0092CCA6" w:rsidR="00E939C0" w:rsidRPr="00EA136D" w:rsidRDefault="0076122B" w:rsidP="00267DC8">
      <w:pPr>
        <w:pStyle w:val="MTDisplayEquation"/>
        <w:spacing w:after="0"/>
        <w:rPr>
          <w:color w:val="000000" w:themeColor="text1"/>
        </w:rPr>
      </w:pPr>
      <w:r w:rsidRPr="00D83863">
        <w:rPr>
          <w:position w:val="-176"/>
        </w:rPr>
        <w:object w:dxaOrig="7780" w:dyaOrig="3640" w14:anchorId="3103F9CC">
          <v:shape id="_x0000_i1730" type="#_x0000_t75" style="width:388.6pt;height:181.8pt" o:ole="">
            <v:imagedata r:id="rId17" o:title=""/>
          </v:shape>
          <o:OLEObject Type="Embed" ProgID="Equation.DSMT4" ShapeID="_x0000_i1730" DrawAspect="Content" ObjectID="_1782077296" r:id="rId18"/>
        </w:object>
      </w:r>
      <w:r w:rsidR="00E939C0" w:rsidRPr="00EA136D">
        <w:rPr>
          <w:color w:val="000000" w:themeColor="text1"/>
        </w:rPr>
        <w:tab/>
      </w:r>
      <w:r w:rsidR="009A6661">
        <w:t xml:space="preserve">       </w:t>
      </w:r>
    </w:p>
    <w:p w14:paraId="5972037D" w14:textId="42B22D83" w:rsidR="00DC506A" w:rsidRPr="0076122B" w:rsidRDefault="0076122B" w:rsidP="0076122B">
      <w:pPr>
        <w:pStyle w:val="MTDisplayEquation"/>
        <w:spacing w:after="0"/>
        <w:rPr>
          <w:color w:val="000000" w:themeColor="text1"/>
        </w:rPr>
      </w:pPr>
      <w:r w:rsidRPr="00D83863">
        <w:rPr>
          <w:position w:val="-158"/>
        </w:rPr>
        <w:object w:dxaOrig="6840" w:dyaOrig="3280" w14:anchorId="7F8A4A88">
          <v:shape id="_x0000_i1728" type="#_x0000_t75" style="width:342.65pt;height:163.9pt" o:ole="">
            <v:imagedata r:id="rId19" o:title=""/>
          </v:shape>
          <o:OLEObject Type="Embed" ProgID="Equation.DSMT4" ShapeID="_x0000_i1728" DrawAspect="Content" ObjectID="_1782077297" r:id="rId20"/>
        </w:object>
      </w:r>
      <w:r w:rsidR="00C269AA" w:rsidRPr="00EA136D">
        <w:rPr>
          <w:color w:val="000000" w:themeColor="text1"/>
        </w:rPr>
        <w:tab/>
      </w:r>
    </w:p>
    <w:p w14:paraId="426A52B2" w14:textId="77777777" w:rsidR="0076122B" w:rsidRDefault="0076122B" w:rsidP="00DC506A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</w:p>
    <w:p w14:paraId="7740563B" w14:textId="4888C7EB" w:rsidR="00DC506A" w:rsidRPr="00DC506A" w:rsidRDefault="00DC506A" w:rsidP="00DC506A">
      <w:pPr>
        <w:spacing w:after="0"/>
        <w:rPr>
          <w:b/>
          <w:bCs/>
          <w:color w:val="000000" w:themeColor="text1"/>
          <w:sz w:val="24"/>
          <w:szCs w:val="24"/>
          <w:lang w:val="en-GB"/>
        </w:rPr>
      </w:pPr>
      <w:r w:rsidRPr="00DC506A">
        <w:rPr>
          <w:b/>
          <w:bCs/>
          <w:color w:val="000000" w:themeColor="text1"/>
          <w:sz w:val="24"/>
          <w:szCs w:val="24"/>
          <w:lang w:val="en-GB"/>
        </w:rPr>
        <w:t xml:space="preserve">By-production </w:t>
      </w:r>
      <w:r w:rsidRPr="00DC506A">
        <w:rPr>
          <w:b/>
          <w:bCs/>
          <w:color w:val="000000" w:themeColor="text1"/>
          <w:sz w:val="24"/>
          <w:szCs w:val="24"/>
          <w:lang w:val="en-GB"/>
        </w:rPr>
        <w:t>CEAT</w:t>
      </w:r>
    </w:p>
    <w:p w14:paraId="16298B94" w14:textId="1096505D" w:rsidR="00B6228A" w:rsidRPr="00EA136D" w:rsidRDefault="00D83863" w:rsidP="00267DC8">
      <w:pPr>
        <w:pStyle w:val="MTDisplayEquation"/>
        <w:spacing w:after="0"/>
        <w:rPr>
          <w:color w:val="000000" w:themeColor="text1"/>
        </w:rPr>
      </w:pPr>
      <w:r w:rsidRPr="00D83863">
        <w:rPr>
          <w:position w:val="-176"/>
        </w:rPr>
        <w:object w:dxaOrig="7860" w:dyaOrig="3640" w14:anchorId="1964538B">
          <v:shape id="_x0000_i1188" type="#_x0000_t75" style="width:393.2pt;height:181.8pt" o:ole="">
            <v:imagedata r:id="rId21" o:title=""/>
          </v:shape>
          <o:OLEObject Type="Embed" ProgID="Equation.DSMT4" ShapeID="_x0000_i1188" DrawAspect="Content" ObjectID="_1782077298" r:id="rId22"/>
        </w:object>
      </w:r>
      <w:r w:rsidR="00267DC8">
        <w:t xml:space="preserve">     </w:t>
      </w:r>
    </w:p>
    <w:p w14:paraId="779FC87B" w14:textId="0DBA7511" w:rsidR="004343E8" w:rsidRPr="00EA136D" w:rsidRDefault="0076122B" w:rsidP="0076122B">
      <w:pPr>
        <w:pStyle w:val="MTDisplayEquation"/>
        <w:spacing w:after="0"/>
        <w:jc w:val="left"/>
        <w:rPr>
          <w:color w:val="000000" w:themeColor="text1"/>
        </w:rPr>
      </w:pPr>
      <w:r w:rsidRPr="00D83863">
        <w:rPr>
          <w:position w:val="-158"/>
        </w:rPr>
        <w:object w:dxaOrig="6920" w:dyaOrig="3280" w14:anchorId="4C2049C2">
          <v:shape id="_x0000_i1726" type="#_x0000_t75" style="width:346.2pt;height:163.9pt" o:ole="">
            <v:imagedata r:id="rId23" o:title=""/>
          </v:shape>
          <o:OLEObject Type="Embed" ProgID="Equation.DSMT4" ShapeID="_x0000_i1726" DrawAspect="Content" ObjectID="_1782077299" r:id="rId24"/>
        </w:object>
      </w:r>
      <w:r w:rsidR="00B6228A" w:rsidRPr="00EA136D">
        <w:rPr>
          <w:color w:val="000000" w:themeColor="text1"/>
        </w:rPr>
        <w:tab/>
      </w:r>
      <w:r w:rsidR="00B6228A" w:rsidRPr="00EA136D">
        <w:rPr>
          <w:color w:val="000000" w:themeColor="text1"/>
        </w:rPr>
        <w:tab/>
      </w:r>
    </w:p>
    <w:sectPr w:rsidR="004343E8" w:rsidRPr="00EA136D" w:rsidSect="008D6F5B">
      <w:footerReference w:type="default" r:id="rId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7D8355B" w14:textId="77777777" w:rsidR="001203D8" w:rsidRDefault="001203D8" w:rsidP="00B01934">
      <w:pPr>
        <w:spacing w:after="0" w:line="240" w:lineRule="auto"/>
      </w:pPr>
      <w:r>
        <w:separator/>
      </w:r>
    </w:p>
  </w:endnote>
  <w:endnote w:type="continuationSeparator" w:id="0">
    <w:p w14:paraId="626CD101" w14:textId="77777777" w:rsidR="001203D8" w:rsidRDefault="001203D8" w:rsidP="00B019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OACDJ P+ Gullive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10942881"/>
      <w:docPartObj>
        <w:docPartGallery w:val="Page Numbers (Bottom of Page)"/>
        <w:docPartUnique/>
      </w:docPartObj>
    </w:sdtPr>
    <w:sdtContent>
      <w:p w14:paraId="1E6F03DB" w14:textId="3F56B3AC" w:rsidR="00DC506A" w:rsidRDefault="00DC506A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l-PL"/>
          </w:rPr>
          <w:t>2</w:t>
        </w:r>
        <w:r>
          <w:fldChar w:fldCharType="end"/>
        </w:r>
      </w:p>
    </w:sdtContent>
  </w:sdt>
  <w:p w14:paraId="418AA677" w14:textId="77777777" w:rsidR="00DC506A" w:rsidRDefault="00DC506A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1977641" w14:textId="77777777" w:rsidR="001203D8" w:rsidRDefault="001203D8" w:rsidP="00B01934">
      <w:pPr>
        <w:spacing w:after="0" w:line="240" w:lineRule="auto"/>
      </w:pPr>
      <w:r>
        <w:separator/>
      </w:r>
    </w:p>
  </w:footnote>
  <w:footnote w:type="continuationSeparator" w:id="0">
    <w:p w14:paraId="044328CE" w14:textId="77777777" w:rsidR="001203D8" w:rsidRDefault="001203D8" w:rsidP="00B019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969B1"/>
    <w:multiLevelType w:val="multilevel"/>
    <w:tmpl w:val="0C0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3643413"/>
    <w:multiLevelType w:val="hybridMultilevel"/>
    <w:tmpl w:val="3790F4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4C5997"/>
    <w:multiLevelType w:val="hybridMultilevel"/>
    <w:tmpl w:val="B58A20F0"/>
    <w:lvl w:ilvl="0" w:tplc="0114D58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780F4D"/>
    <w:multiLevelType w:val="hybridMultilevel"/>
    <w:tmpl w:val="5172DF7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FE56B4"/>
    <w:multiLevelType w:val="hybridMultilevel"/>
    <w:tmpl w:val="F0CEBD0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4A24A7"/>
    <w:multiLevelType w:val="hybridMultilevel"/>
    <w:tmpl w:val="A38CD07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183B7F"/>
    <w:multiLevelType w:val="hybridMultilevel"/>
    <w:tmpl w:val="3790F4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45027E"/>
    <w:multiLevelType w:val="hybridMultilevel"/>
    <w:tmpl w:val="B96872C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AC744B"/>
    <w:multiLevelType w:val="hybridMultilevel"/>
    <w:tmpl w:val="56C8BF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8F3B5F"/>
    <w:multiLevelType w:val="hybridMultilevel"/>
    <w:tmpl w:val="FC28261E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F469C9"/>
    <w:multiLevelType w:val="hybridMultilevel"/>
    <w:tmpl w:val="1700BC10"/>
    <w:lvl w:ilvl="0" w:tplc="818C5BE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2A605F"/>
    <w:multiLevelType w:val="hybridMultilevel"/>
    <w:tmpl w:val="D152D9E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2173C9"/>
    <w:multiLevelType w:val="multilevel"/>
    <w:tmpl w:val="0C0A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66551580"/>
    <w:multiLevelType w:val="hybridMultilevel"/>
    <w:tmpl w:val="4EAA2C02"/>
    <w:lvl w:ilvl="0" w:tplc="0BA05E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835C83"/>
    <w:multiLevelType w:val="hybridMultilevel"/>
    <w:tmpl w:val="CD8E6564"/>
    <w:lvl w:ilvl="0" w:tplc="50B231A4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5E10CDD"/>
    <w:multiLevelType w:val="hybridMultilevel"/>
    <w:tmpl w:val="6148762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C6313F"/>
    <w:multiLevelType w:val="multilevel"/>
    <w:tmpl w:val="195649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243222918">
    <w:abstractNumId w:val="11"/>
  </w:num>
  <w:num w:numId="2" w16cid:durableId="925305831">
    <w:abstractNumId w:val="12"/>
  </w:num>
  <w:num w:numId="3" w16cid:durableId="477184381">
    <w:abstractNumId w:val="0"/>
  </w:num>
  <w:num w:numId="4" w16cid:durableId="579943905">
    <w:abstractNumId w:val="6"/>
  </w:num>
  <w:num w:numId="5" w16cid:durableId="433595152">
    <w:abstractNumId w:val="9"/>
  </w:num>
  <w:num w:numId="6" w16cid:durableId="913902008">
    <w:abstractNumId w:val="1"/>
  </w:num>
  <w:num w:numId="7" w16cid:durableId="408624268">
    <w:abstractNumId w:val="13"/>
  </w:num>
  <w:num w:numId="8" w16cid:durableId="768352429">
    <w:abstractNumId w:val="14"/>
  </w:num>
  <w:num w:numId="9" w16cid:durableId="1955942034">
    <w:abstractNumId w:val="7"/>
  </w:num>
  <w:num w:numId="10" w16cid:durableId="1233346929">
    <w:abstractNumId w:val="2"/>
  </w:num>
  <w:num w:numId="11" w16cid:durableId="932009030">
    <w:abstractNumId w:val="10"/>
  </w:num>
  <w:num w:numId="12" w16cid:durableId="1456488055">
    <w:abstractNumId w:val="16"/>
  </w:num>
  <w:num w:numId="13" w16cid:durableId="18550437">
    <w:abstractNumId w:val="4"/>
  </w:num>
  <w:num w:numId="14" w16cid:durableId="1916354050">
    <w:abstractNumId w:val="3"/>
  </w:num>
  <w:num w:numId="15" w16cid:durableId="1754666759">
    <w:abstractNumId w:val="5"/>
  </w:num>
  <w:num w:numId="16" w16cid:durableId="2081755813">
    <w:abstractNumId w:val="8"/>
  </w:num>
  <w:num w:numId="17" w16cid:durableId="194884585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8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7FF4"/>
    <w:rsid w:val="000002D6"/>
    <w:rsid w:val="00000C96"/>
    <w:rsid w:val="000019F3"/>
    <w:rsid w:val="000032F8"/>
    <w:rsid w:val="00004EC6"/>
    <w:rsid w:val="00005905"/>
    <w:rsid w:val="0000745F"/>
    <w:rsid w:val="0000764D"/>
    <w:rsid w:val="00007C22"/>
    <w:rsid w:val="00007F38"/>
    <w:rsid w:val="00010709"/>
    <w:rsid w:val="00013671"/>
    <w:rsid w:val="000141AE"/>
    <w:rsid w:val="000142FA"/>
    <w:rsid w:val="00014559"/>
    <w:rsid w:val="000173FF"/>
    <w:rsid w:val="00017BB6"/>
    <w:rsid w:val="00020B5C"/>
    <w:rsid w:val="0002144B"/>
    <w:rsid w:val="0002271C"/>
    <w:rsid w:val="00022B8C"/>
    <w:rsid w:val="00023E3D"/>
    <w:rsid w:val="000247CD"/>
    <w:rsid w:val="0002481C"/>
    <w:rsid w:val="0002554D"/>
    <w:rsid w:val="0002691C"/>
    <w:rsid w:val="000277EB"/>
    <w:rsid w:val="00027D01"/>
    <w:rsid w:val="00027F97"/>
    <w:rsid w:val="000306F3"/>
    <w:rsid w:val="000325D5"/>
    <w:rsid w:val="000328F8"/>
    <w:rsid w:val="0003353B"/>
    <w:rsid w:val="00033BF5"/>
    <w:rsid w:val="000358CF"/>
    <w:rsid w:val="00035B3B"/>
    <w:rsid w:val="00036972"/>
    <w:rsid w:val="0003780E"/>
    <w:rsid w:val="00040320"/>
    <w:rsid w:val="00040AAC"/>
    <w:rsid w:val="00041CE0"/>
    <w:rsid w:val="0004206A"/>
    <w:rsid w:val="000436F1"/>
    <w:rsid w:val="0004383A"/>
    <w:rsid w:val="000441CB"/>
    <w:rsid w:val="00044B9A"/>
    <w:rsid w:val="00045583"/>
    <w:rsid w:val="00045A39"/>
    <w:rsid w:val="00045DFE"/>
    <w:rsid w:val="00046681"/>
    <w:rsid w:val="0004669A"/>
    <w:rsid w:val="00050455"/>
    <w:rsid w:val="00050B03"/>
    <w:rsid w:val="00051D44"/>
    <w:rsid w:val="00053B81"/>
    <w:rsid w:val="00056DCD"/>
    <w:rsid w:val="00057B0C"/>
    <w:rsid w:val="00057FE1"/>
    <w:rsid w:val="00062196"/>
    <w:rsid w:val="000629D5"/>
    <w:rsid w:val="00064214"/>
    <w:rsid w:val="00064CC8"/>
    <w:rsid w:val="00064DBC"/>
    <w:rsid w:val="0006520C"/>
    <w:rsid w:val="00067464"/>
    <w:rsid w:val="000675EC"/>
    <w:rsid w:val="000704F5"/>
    <w:rsid w:val="00070553"/>
    <w:rsid w:val="00071C11"/>
    <w:rsid w:val="000723F1"/>
    <w:rsid w:val="000735CD"/>
    <w:rsid w:val="00073AB2"/>
    <w:rsid w:val="00073BC1"/>
    <w:rsid w:val="00074CA4"/>
    <w:rsid w:val="00074F62"/>
    <w:rsid w:val="0007531F"/>
    <w:rsid w:val="00075EF4"/>
    <w:rsid w:val="000804B9"/>
    <w:rsid w:val="00082327"/>
    <w:rsid w:val="000836AF"/>
    <w:rsid w:val="00083DE4"/>
    <w:rsid w:val="000840B2"/>
    <w:rsid w:val="00085B4F"/>
    <w:rsid w:val="00086E65"/>
    <w:rsid w:val="00087A8B"/>
    <w:rsid w:val="00087B16"/>
    <w:rsid w:val="000905B4"/>
    <w:rsid w:val="0009119F"/>
    <w:rsid w:val="00091CFE"/>
    <w:rsid w:val="00092457"/>
    <w:rsid w:val="000937AF"/>
    <w:rsid w:val="00096023"/>
    <w:rsid w:val="00096A8E"/>
    <w:rsid w:val="00097D50"/>
    <w:rsid w:val="00097E73"/>
    <w:rsid w:val="000A05A0"/>
    <w:rsid w:val="000A1886"/>
    <w:rsid w:val="000A1A58"/>
    <w:rsid w:val="000A1EAD"/>
    <w:rsid w:val="000A22DC"/>
    <w:rsid w:val="000A36DD"/>
    <w:rsid w:val="000A3785"/>
    <w:rsid w:val="000A4108"/>
    <w:rsid w:val="000A4547"/>
    <w:rsid w:val="000A4F5D"/>
    <w:rsid w:val="000A7ABE"/>
    <w:rsid w:val="000B015A"/>
    <w:rsid w:val="000B0385"/>
    <w:rsid w:val="000B0430"/>
    <w:rsid w:val="000B19E1"/>
    <w:rsid w:val="000B1DE0"/>
    <w:rsid w:val="000B206E"/>
    <w:rsid w:val="000B2B53"/>
    <w:rsid w:val="000B3A54"/>
    <w:rsid w:val="000B3AD2"/>
    <w:rsid w:val="000B3B3F"/>
    <w:rsid w:val="000B430A"/>
    <w:rsid w:val="000B4904"/>
    <w:rsid w:val="000B6AA9"/>
    <w:rsid w:val="000B6FEE"/>
    <w:rsid w:val="000B7A01"/>
    <w:rsid w:val="000C1793"/>
    <w:rsid w:val="000C19E5"/>
    <w:rsid w:val="000C3915"/>
    <w:rsid w:val="000C416D"/>
    <w:rsid w:val="000C4C8A"/>
    <w:rsid w:val="000C6580"/>
    <w:rsid w:val="000C706B"/>
    <w:rsid w:val="000C7826"/>
    <w:rsid w:val="000D0B39"/>
    <w:rsid w:val="000D171F"/>
    <w:rsid w:val="000D1E9D"/>
    <w:rsid w:val="000D1EEF"/>
    <w:rsid w:val="000D3066"/>
    <w:rsid w:val="000D429D"/>
    <w:rsid w:val="000D4360"/>
    <w:rsid w:val="000D4A71"/>
    <w:rsid w:val="000D4B5E"/>
    <w:rsid w:val="000D4C10"/>
    <w:rsid w:val="000D5E6A"/>
    <w:rsid w:val="000D5EF2"/>
    <w:rsid w:val="000D69A2"/>
    <w:rsid w:val="000D7119"/>
    <w:rsid w:val="000D7F14"/>
    <w:rsid w:val="000E02F3"/>
    <w:rsid w:val="000E1869"/>
    <w:rsid w:val="000E361F"/>
    <w:rsid w:val="000E3B04"/>
    <w:rsid w:val="000E3E01"/>
    <w:rsid w:val="000E410F"/>
    <w:rsid w:val="000E630A"/>
    <w:rsid w:val="000E6A3B"/>
    <w:rsid w:val="000E7136"/>
    <w:rsid w:val="000E7E51"/>
    <w:rsid w:val="000F0524"/>
    <w:rsid w:val="000F0ED7"/>
    <w:rsid w:val="000F0EFB"/>
    <w:rsid w:val="000F1AB4"/>
    <w:rsid w:val="000F2176"/>
    <w:rsid w:val="000F22D7"/>
    <w:rsid w:val="000F2937"/>
    <w:rsid w:val="000F3233"/>
    <w:rsid w:val="000F32CD"/>
    <w:rsid w:val="000F35CA"/>
    <w:rsid w:val="000F7A7F"/>
    <w:rsid w:val="00100180"/>
    <w:rsid w:val="00102DC1"/>
    <w:rsid w:val="00104A70"/>
    <w:rsid w:val="00104F2A"/>
    <w:rsid w:val="001059DD"/>
    <w:rsid w:val="00107364"/>
    <w:rsid w:val="00110B89"/>
    <w:rsid w:val="00110FCB"/>
    <w:rsid w:val="0011138B"/>
    <w:rsid w:val="00111912"/>
    <w:rsid w:val="00112CB1"/>
    <w:rsid w:val="00113046"/>
    <w:rsid w:val="00113EF7"/>
    <w:rsid w:val="001141B4"/>
    <w:rsid w:val="001148C9"/>
    <w:rsid w:val="00114EDE"/>
    <w:rsid w:val="001157E3"/>
    <w:rsid w:val="00116586"/>
    <w:rsid w:val="001168BE"/>
    <w:rsid w:val="00116DC6"/>
    <w:rsid w:val="001177A2"/>
    <w:rsid w:val="00117E6B"/>
    <w:rsid w:val="001202AB"/>
    <w:rsid w:val="001203D8"/>
    <w:rsid w:val="00120490"/>
    <w:rsid w:val="001204C9"/>
    <w:rsid w:val="00120ABA"/>
    <w:rsid w:val="001237D2"/>
    <w:rsid w:val="00123A55"/>
    <w:rsid w:val="00123B72"/>
    <w:rsid w:val="0012480E"/>
    <w:rsid w:val="00130899"/>
    <w:rsid w:val="001318AB"/>
    <w:rsid w:val="00132C56"/>
    <w:rsid w:val="00133308"/>
    <w:rsid w:val="00133844"/>
    <w:rsid w:val="00133965"/>
    <w:rsid w:val="001339E0"/>
    <w:rsid w:val="00133D04"/>
    <w:rsid w:val="001346A4"/>
    <w:rsid w:val="001353CB"/>
    <w:rsid w:val="00136BAD"/>
    <w:rsid w:val="00137F3C"/>
    <w:rsid w:val="00140039"/>
    <w:rsid w:val="0014008A"/>
    <w:rsid w:val="0014019D"/>
    <w:rsid w:val="00141155"/>
    <w:rsid w:val="00142018"/>
    <w:rsid w:val="00142288"/>
    <w:rsid w:val="001434FC"/>
    <w:rsid w:val="00145033"/>
    <w:rsid w:val="001465CE"/>
    <w:rsid w:val="0014722A"/>
    <w:rsid w:val="00147285"/>
    <w:rsid w:val="001472A0"/>
    <w:rsid w:val="00150458"/>
    <w:rsid w:val="001504EA"/>
    <w:rsid w:val="00150990"/>
    <w:rsid w:val="0015109C"/>
    <w:rsid w:val="00151721"/>
    <w:rsid w:val="00151CDB"/>
    <w:rsid w:val="0015366B"/>
    <w:rsid w:val="00153856"/>
    <w:rsid w:val="00154207"/>
    <w:rsid w:val="00154224"/>
    <w:rsid w:val="00156490"/>
    <w:rsid w:val="001568BA"/>
    <w:rsid w:val="00161855"/>
    <w:rsid w:val="0016427A"/>
    <w:rsid w:val="0016561B"/>
    <w:rsid w:val="00166082"/>
    <w:rsid w:val="0016790E"/>
    <w:rsid w:val="001705AB"/>
    <w:rsid w:val="001709EF"/>
    <w:rsid w:val="00170B33"/>
    <w:rsid w:val="0017111B"/>
    <w:rsid w:val="00171AA4"/>
    <w:rsid w:val="00171B04"/>
    <w:rsid w:val="00172C8D"/>
    <w:rsid w:val="00173B2A"/>
    <w:rsid w:val="00173EF2"/>
    <w:rsid w:val="001741DE"/>
    <w:rsid w:val="0017673C"/>
    <w:rsid w:val="00177FE6"/>
    <w:rsid w:val="00180B51"/>
    <w:rsid w:val="00180E87"/>
    <w:rsid w:val="00181B1D"/>
    <w:rsid w:val="00181CA4"/>
    <w:rsid w:val="00183308"/>
    <w:rsid w:val="00183605"/>
    <w:rsid w:val="00184972"/>
    <w:rsid w:val="00191A1B"/>
    <w:rsid w:val="00193D0B"/>
    <w:rsid w:val="00194530"/>
    <w:rsid w:val="00194DDD"/>
    <w:rsid w:val="001A026D"/>
    <w:rsid w:val="001A075E"/>
    <w:rsid w:val="001A0960"/>
    <w:rsid w:val="001A0AD8"/>
    <w:rsid w:val="001A1344"/>
    <w:rsid w:val="001A20CD"/>
    <w:rsid w:val="001A2F9A"/>
    <w:rsid w:val="001A3242"/>
    <w:rsid w:val="001A4392"/>
    <w:rsid w:val="001A4477"/>
    <w:rsid w:val="001A4B95"/>
    <w:rsid w:val="001A4D06"/>
    <w:rsid w:val="001A5D6D"/>
    <w:rsid w:val="001A5FEF"/>
    <w:rsid w:val="001A63FE"/>
    <w:rsid w:val="001B0724"/>
    <w:rsid w:val="001B0C68"/>
    <w:rsid w:val="001B30E4"/>
    <w:rsid w:val="001B4934"/>
    <w:rsid w:val="001B4B3F"/>
    <w:rsid w:val="001B503B"/>
    <w:rsid w:val="001B6599"/>
    <w:rsid w:val="001B66F5"/>
    <w:rsid w:val="001B6BE7"/>
    <w:rsid w:val="001B6E2C"/>
    <w:rsid w:val="001B74C5"/>
    <w:rsid w:val="001C0254"/>
    <w:rsid w:val="001C03C2"/>
    <w:rsid w:val="001C0A2A"/>
    <w:rsid w:val="001C3567"/>
    <w:rsid w:val="001C57EB"/>
    <w:rsid w:val="001C5E4F"/>
    <w:rsid w:val="001C64A9"/>
    <w:rsid w:val="001C6C6D"/>
    <w:rsid w:val="001C6D41"/>
    <w:rsid w:val="001D086B"/>
    <w:rsid w:val="001D1E7F"/>
    <w:rsid w:val="001D2403"/>
    <w:rsid w:val="001D3492"/>
    <w:rsid w:val="001D6030"/>
    <w:rsid w:val="001D656B"/>
    <w:rsid w:val="001D718C"/>
    <w:rsid w:val="001D7271"/>
    <w:rsid w:val="001E07D9"/>
    <w:rsid w:val="001E20BB"/>
    <w:rsid w:val="001E2379"/>
    <w:rsid w:val="001E2D24"/>
    <w:rsid w:val="001E6273"/>
    <w:rsid w:val="001E62D0"/>
    <w:rsid w:val="001E7193"/>
    <w:rsid w:val="001E7454"/>
    <w:rsid w:val="001F12B2"/>
    <w:rsid w:val="001F1B11"/>
    <w:rsid w:val="001F1DCF"/>
    <w:rsid w:val="001F2F06"/>
    <w:rsid w:val="001F3CA3"/>
    <w:rsid w:val="001F54C9"/>
    <w:rsid w:val="001F55FA"/>
    <w:rsid w:val="001F64A4"/>
    <w:rsid w:val="001F73B1"/>
    <w:rsid w:val="001F7E27"/>
    <w:rsid w:val="00201059"/>
    <w:rsid w:val="00201779"/>
    <w:rsid w:val="00202EF2"/>
    <w:rsid w:val="00203CEF"/>
    <w:rsid w:val="002040EE"/>
    <w:rsid w:val="0020488B"/>
    <w:rsid w:val="00204B95"/>
    <w:rsid w:val="0020538C"/>
    <w:rsid w:val="00207AD0"/>
    <w:rsid w:val="00210788"/>
    <w:rsid w:val="00211C73"/>
    <w:rsid w:val="002129A9"/>
    <w:rsid w:val="00213187"/>
    <w:rsid w:val="00214154"/>
    <w:rsid w:val="00214656"/>
    <w:rsid w:val="002149FC"/>
    <w:rsid w:val="00214FC0"/>
    <w:rsid w:val="002150A5"/>
    <w:rsid w:val="002154EB"/>
    <w:rsid w:val="00215953"/>
    <w:rsid w:val="00215BF5"/>
    <w:rsid w:val="00215CAF"/>
    <w:rsid w:val="00216273"/>
    <w:rsid w:val="00217442"/>
    <w:rsid w:val="0022238F"/>
    <w:rsid w:val="00223B87"/>
    <w:rsid w:val="0022415E"/>
    <w:rsid w:val="00224AE1"/>
    <w:rsid w:val="00225D63"/>
    <w:rsid w:val="002265D5"/>
    <w:rsid w:val="0022671B"/>
    <w:rsid w:val="0023078A"/>
    <w:rsid w:val="00233312"/>
    <w:rsid w:val="00236584"/>
    <w:rsid w:val="002408F5"/>
    <w:rsid w:val="00244091"/>
    <w:rsid w:val="0024579C"/>
    <w:rsid w:val="00247003"/>
    <w:rsid w:val="0024731A"/>
    <w:rsid w:val="00247E7F"/>
    <w:rsid w:val="00250460"/>
    <w:rsid w:val="002506E2"/>
    <w:rsid w:val="00250E79"/>
    <w:rsid w:val="002525FC"/>
    <w:rsid w:val="00253696"/>
    <w:rsid w:val="00254897"/>
    <w:rsid w:val="00254915"/>
    <w:rsid w:val="002552B5"/>
    <w:rsid w:val="002556D6"/>
    <w:rsid w:val="00256344"/>
    <w:rsid w:val="0025672F"/>
    <w:rsid w:val="00256DD7"/>
    <w:rsid w:val="00256ECE"/>
    <w:rsid w:val="002571B1"/>
    <w:rsid w:val="00257B0C"/>
    <w:rsid w:val="002608C0"/>
    <w:rsid w:val="00262032"/>
    <w:rsid w:val="00263DF0"/>
    <w:rsid w:val="00264353"/>
    <w:rsid w:val="0026494B"/>
    <w:rsid w:val="002651DD"/>
    <w:rsid w:val="00265E41"/>
    <w:rsid w:val="002669CE"/>
    <w:rsid w:val="0026766F"/>
    <w:rsid w:val="00267DC8"/>
    <w:rsid w:val="002728DC"/>
    <w:rsid w:val="002739DB"/>
    <w:rsid w:val="00274822"/>
    <w:rsid w:val="00274EFA"/>
    <w:rsid w:val="00277868"/>
    <w:rsid w:val="00277A4C"/>
    <w:rsid w:val="00280177"/>
    <w:rsid w:val="0028106B"/>
    <w:rsid w:val="00282AF1"/>
    <w:rsid w:val="00283626"/>
    <w:rsid w:val="002848DE"/>
    <w:rsid w:val="00285DF6"/>
    <w:rsid w:val="00286235"/>
    <w:rsid w:val="002862F4"/>
    <w:rsid w:val="0028636A"/>
    <w:rsid w:val="00286A35"/>
    <w:rsid w:val="00286FBD"/>
    <w:rsid w:val="0028786C"/>
    <w:rsid w:val="00287EB0"/>
    <w:rsid w:val="00291F55"/>
    <w:rsid w:val="00293071"/>
    <w:rsid w:val="00293122"/>
    <w:rsid w:val="00293162"/>
    <w:rsid w:val="0029327E"/>
    <w:rsid w:val="00295847"/>
    <w:rsid w:val="00295CF6"/>
    <w:rsid w:val="00296081"/>
    <w:rsid w:val="0029698F"/>
    <w:rsid w:val="00296B5E"/>
    <w:rsid w:val="002A07D7"/>
    <w:rsid w:val="002A0EC2"/>
    <w:rsid w:val="002A136C"/>
    <w:rsid w:val="002A2606"/>
    <w:rsid w:val="002A26E9"/>
    <w:rsid w:val="002A2806"/>
    <w:rsid w:val="002A28AB"/>
    <w:rsid w:val="002A3063"/>
    <w:rsid w:val="002A3201"/>
    <w:rsid w:val="002A3467"/>
    <w:rsid w:val="002A5B6A"/>
    <w:rsid w:val="002B049B"/>
    <w:rsid w:val="002B0563"/>
    <w:rsid w:val="002B0954"/>
    <w:rsid w:val="002B0D3C"/>
    <w:rsid w:val="002B1ECA"/>
    <w:rsid w:val="002B4EAE"/>
    <w:rsid w:val="002B599B"/>
    <w:rsid w:val="002C0EE3"/>
    <w:rsid w:val="002C24DC"/>
    <w:rsid w:val="002C31E2"/>
    <w:rsid w:val="002C4442"/>
    <w:rsid w:val="002C6BFE"/>
    <w:rsid w:val="002D0F69"/>
    <w:rsid w:val="002D1200"/>
    <w:rsid w:val="002D2653"/>
    <w:rsid w:val="002D2E7F"/>
    <w:rsid w:val="002D3A09"/>
    <w:rsid w:val="002D3E2F"/>
    <w:rsid w:val="002D439F"/>
    <w:rsid w:val="002D4BC3"/>
    <w:rsid w:val="002D4FB3"/>
    <w:rsid w:val="002D607B"/>
    <w:rsid w:val="002D6093"/>
    <w:rsid w:val="002D6642"/>
    <w:rsid w:val="002D762B"/>
    <w:rsid w:val="002D7786"/>
    <w:rsid w:val="002D7787"/>
    <w:rsid w:val="002E033E"/>
    <w:rsid w:val="002E0F2E"/>
    <w:rsid w:val="002E27D4"/>
    <w:rsid w:val="002E3DDC"/>
    <w:rsid w:val="002E4406"/>
    <w:rsid w:val="002E4DC6"/>
    <w:rsid w:val="002E5CF7"/>
    <w:rsid w:val="002E6A90"/>
    <w:rsid w:val="002E6DB8"/>
    <w:rsid w:val="002E7687"/>
    <w:rsid w:val="002F137C"/>
    <w:rsid w:val="002F1583"/>
    <w:rsid w:val="002F3346"/>
    <w:rsid w:val="002F491F"/>
    <w:rsid w:val="002F4D70"/>
    <w:rsid w:val="002F4D9B"/>
    <w:rsid w:val="002F507C"/>
    <w:rsid w:val="002F578C"/>
    <w:rsid w:val="002F5BB2"/>
    <w:rsid w:val="002F7C43"/>
    <w:rsid w:val="0030425E"/>
    <w:rsid w:val="003046E9"/>
    <w:rsid w:val="00305936"/>
    <w:rsid w:val="0030607B"/>
    <w:rsid w:val="0030636E"/>
    <w:rsid w:val="003069C1"/>
    <w:rsid w:val="00306D85"/>
    <w:rsid w:val="0030703C"/>
    <w:rsid w:val="003070FE"/>
    <w:rsid w:val="00307BEE"/>
    <w:rsid w:val="003103CE"/>
    <w:rsid w:val="00312752"/>
    <w:rsid w:val="0031315B"/>
    <w:rsid w:val="0031533F"/>
    <w:rsid w:val="003165D5"/>
    <w:rsid w:val="00320207"/>
    <w:rsid w:val="00320EDA"/>
    <w:rsid w:val="003230E1"/>
    <w:rsid w:val="0032332F"/>
    <w:rsid w:val="00324336"/>
    <w:rsid w:val="00325F8C"/>
    <w:rsid w:val="003270B1"/>
    <w:rsid w:val="0032747E"/>
    <w:rsid w:val="003301D7"/>
    <w:rsid w:val="00330D82"/>
    <w:rsid w:val="00331D2A"/>
    <w:rsid w:val="003327AB"/>
    <w:rsid w:val="0033318F"/>
    <w:rsid w:val="003339E5"/>
    <w:rsid w:val="00333BA2"/>
    <w:rsid w:val="00334BD7"/>
    <w:rsid w:val="00334E11"/>
    <w:rsid w:val="00336FA9"/>
    <w:rsid w:val="00337B24"/>
    <w:rsid w:val="00340F68"/>
    <w:rsid w:val="0034239C"/>
    <w:rsid w:val="00345276"/>
    <w:rsid w:val="00345686"/>
    <w:rsid w:val="00346A75"/>
    <w:rsid w:val="00346C9C"/>
    <w:rsid w:val="00346E02"/>
    <w:rsid w:val="00347662"/>
    <w:rsid w:val="0035031E"/>
    <w:rsid w:val="00350395"/>
    <w:rsid w:val="00350806"/>
    <w:rsid w:val="00352056"/>
    <w:rsid w:val="0035244B"/>
    <w:rsid w:val="00353A0C"/>
    <w:rsid w:val="00353B77"/>
    <w:rsid w:val="00354A61"/>
    <w:rsid w:val="0035624F"/>
    <w:rsid w:val="00356FD6"/>
    <w:rsid w:val="003570DB"/>
    <w:rsid w:val="00357376"/>
    <w:rsid w:val="00357CBB"/>
    <w:rsid w:val="00360158"/>
    <w:rsid w:val="00360BA8"/>
    <w:rsid w:val="003617C3"/>
    <w:rsid w:val="0036186E"/>
    <w:rsid w:val="00362057"/>
    <w:rsid w:val="00362348"/>
    <w:rsid w:val="00362EE0"/>
    <w:rsid w:val="00364911"/>
    <w:rsid w:val="00365A58"/>
    <w:rsid w:val="00365BCF"/>
    <w:rsid w:val="00367FC6"/>
    <w:rsid w:val="0037050B"/>
    <w:rsid w:val="0037055C"/>
    <w:rsid w:val="00371DEE"/>
    <w:rsid w:val="00373721"/>
    <w:rsid w:val="00373BDA"/>
    <w:rsid w:val="00375A56"/>
    <w:rsid w:val="00375EFA"/>
    <w:rsid w:val="00376378"/>
    <w:rsid w:val="00377773"/>
    <w:rsid w:val="003803A3"/>
    <w:rsid w:val="00380F7E"/>
    <w:rsid w:val="0038283C"/>
    <w:rsid w:val="00384F46"/>
    <w:rsid w:val="00385573"/>
    <w:rsid w:val="00386B21"/>
    <w:rsid w:val="00390783"/>
    <w:rsid w:val="00391726"/>
    <w:rsid w:val="003921C7"/>
    <w:rsid w:val="00392308"/>
    <w:rsid w:val="0039347E"/>
    <w:rsid w:val="0039351E"/>
    <w:rsid w:val="00393FAB"/>
    <w:rsid w:val="003975C8"/>
    <w:rsid w:val="003A0316"/>
    <w:rsid w:val="003A18CB"/>
    <w:rsid w:val="003A26E7"/>
    <w:rsid w:val="003A3166"/>
    <w:rsid w:val="003A4483"/>
    <w:rsid w:val="003A53D7"/>
    <w:rsid w:val="003B1301"/>
    <w:rsid w:val="003B21B3"/>
    <w:rsid w:val="003B28AA"/>
    <w:rsid w:val="003B29AC"/>
    <w:rsid w:val="003B2DE8"/>
    <w:rsid w:val="003B57B4"/>
    <w:rsid w:val="003B586F"/>
    <w:rsid w:val="003B6167"/>
    <w:rsid w:val="003B64DE"/>
    <w:rsid w:val="003B6F2D"/>
    <w:rsid w:val="003C0876"/>
    <w:rsid w:val="003C0A2A"/>
    <w:rsid w:val="003C0DC9"/>
    <w:rsid w:val="003C2D34"/>
    <w:rsid w:val="003C4826"/>
    <w:rsid w:val="003C55B4"/>
    <w:rsid w:val="003C591A"/>
    <w:rsid w:val="003C61EF"/>
    <w:rsid w:val="003C668A"/>
    <w:rsid w:val="003C7279"/>
    <w:rsid w:val="003D0258"/>
    <w:rsid w:val="003D0F3C"/>
    <w:rsid w:val="003D17DF"/>
    <w:rsid w:val="003D2481"/>
    <w:rsid w:val="003D284A"/>
    <w:rsid w:val="003D2A01"/>
    <w:rsid w:val="003D38D9"/>
    <w:rsid w:val="003D4791"/>
    <w:rsid w:val="003D5D8C"/>
    <w:rsid w:val="003D6850"/>
    <w:rsid w:val="003D7729"/>
    <w:rsid w:val="003D7810"/>
    <w:rsid w:val="003E0618"/>
    <w:rsid w:val="003E1062"/>
    <w:rsid w:val="003E1355"/>
    <w:rsid w:val="003E3188"/>
    <w:rsid w:val="003E425A"/>
    <w:rsid w:val="003E60BD"/>
    <w:rsid w:val="003F125E"/>
    <w:rsid w:val="003F1A7E"/>
    <w:rsid w:val="003F2A50"/>
    <w:rsid w:val="003F3CE2"/>
    <w:rsid w:val="003F4FF8"/>
    <w:rsid w:val="003F5D38"/>
    <w:rsid w:val="003F632F"/>
    <w:rsid w:val="003F647B"/>
    <w:rsid w:val="003F6E13"/>
    <w:rsid w:val="003F76E2"/>
    <w:rsid w:val="003F775F"/>
    <w:rsid w:val="003F7CD7"/>
    <w:rsid w:val="0040173A"/>
    <w:rsid w:val="0040190C"/>
    <w:rsid w:val="00401C87"/>
    <w:rsid w:val="00403228"/>
    <w:rsid w:val="00403C87"/>
    <w:rsid w:val="0040406A"/>
    <w:rsid w:val="00404BC7"/>
    <w:rsid w:val="004059B6"/>
    <w:rsid w:val="00405F65"/>
    <w:rsid w:val="004074CA"/>
    <w:rsid w:val="00410868"/>
    <w:rsid w:val="00410B04"/>
    <w:rsid w:val="00410D17"/>
    <w:rsid w:val="004125E2"/>
    <w:rsid w:val="00413039"/>
    <w:rsid w:val="00413C4C"/>
    <w:rsid w:val="004151AF"/>
    <w:rsid w:val="00415427"/>
    <w:rsid w:val="0041784C"/>
    <w:rsid w:val="00420031"/>
    <w:rsid w:val="00422784"/>
    <w:rsid w:val="004229A8"/>
    <w:rsid w:val="00425CC5"/>
    <w:rsid w:val="004262AF"/>
    <w:rsid w:val="00426F66"/>
    <w:rsid w:val="0042789C"/>
    <w:rsid w:val="00432CD8"/>
    <w:rsid w:val="00433EEE"/>
    <w:rsid w:val="004343E8"/>
    <w:rsid w:val="00434E4A"/>
    <w:rsid w:val="00435C3F"/>
    <w:rsid w:val="00437227"/>
    <w:rsid w:val="00440EFE"/>
    <w:rsid w:val="00441651"/>
    <w:rsid w:val="00442FA0"/>
    <w:rsid w:val="004433FA"/>
    <w:rsid w:val="00443682"/>
    <w:rsid w:val="00443ACF"/>
    <w:rsid w:val="00444218"/>
    <w:rsid w:val="0044492C"/>
    <w:rsid w:val="00446C00"/>
    <w:rsid w:val="004472A1"/>
    <w:rsid w:val="004504D5"/>
    <w:rsid w:val="00451E41"/>
    <w:rsid w:val="00451E49"/>
    <w:rsid w:val="004545CD"/>
    <w:rsid w:val="00455351"/>
    <w:rsid w:val="00456F98"/>
    <w:rsid w:val="0046043B"/>
    <w:rsid w:val="00460FCC"/>
    <w:rsid w:val="004615AD"/>
    <w:rsid w:val="004621B8"/>
    <w:rsid w:val="00462E30"/>
    <w:rsid w:val="00462F5C"/>
    <w:rsid w:val="004630F1"/>
    <w:rsid w:val="00464F36"/>
    <w:rsid w:val="004652D3"/>
    <w:rsid w:val="004655AE"/>
    <w:rsid w:val="00465944"/>
    <w:rsid w:val="004660E8"/>
    <w:rsid w:val="00467879"/>
    <w:rsid w:val="00467CFD"/>
    <w:rsid w:val="0047108F"/>
    <w:rsid w:val="004717E3"/>
    <w:rsid w:val="004733B3"/>
    <w:rsid w:val="004754BB"/>
    <w:rsid w:val="00475931"/>
    <w:rsid w:val="00476673"/>
    <w:rsid w:val="00476C8A"/>
    <w:rsid w:val="00476D37"/>
    <w:rsid w:val="00477161"/>
    <w:rsid w:val="0047717E"/>
    <w:rsid w:val="00477D3D"/>
    <w:rsid w:val="00482291"/>
    <w:rsid w:val="004833A4"/>
    <w:rsid w:val="00483518"/>
    <w:rsid w:val="004854C0"/>
    <w:rsid w:val="00485924"/>
    <w:rsid w:val="00485FF8"/>
    <w:rsid w:val="0048701A"/>
    <w:rsid w:val="00487DFF"/>
    <w:rsid w:val="0049073C"/>
    <w:rsid w:val="00491E28"/>
    <w:rsid w:val="00492404"/>
    <w:rsid w:val="00492567"/>
    <w:rsid w:val="00493084"/>
    <w:rsid w:val="004933CD"/>
    <w:rsid w:val="004933E4"/>
    <w:rsid w:val="00493E7C"/>
    <w:rsid w:val="00494CAF"/>
    <w:rsid w:val="004957A8"/>
    <w:rsid w:val="004964D9"/>
    <w:rsid w:val="00497B2F"/>
    <w:rsid w:val="004A0292"/>
    <w:rsid w:val="004A16E8"/>
    <w:rsid w:val="004A20FB"/>
    <w:rsid w:val="004A2E15"/>
    <w:rsid w:val="004A33BC"/>
    <w:rsid w:val="004A35B2"/>
    <w:rsid w:val="004A3951"/>
    <w:rsid w:val="004A49E0"/>
    <w:rsid w:val="004A4BFF"/>
    <w:rsid w:val="004A547B"/>
    <w:rsid w:val="004A61A2"/>
    <w:rsid w:val="004A77F9"/>
    <w:rsid w:val="004B2282"/>
    <w:rsid w:val="004B2DF7"/>
    <w:rsid w:val="004B384E"/>
    <w:rsid w:val="004B5B57"/>
    <w:rsid w:val="004B6252"/>
    <w:rsid w:val="004C094B"/>
    <w:rsid w:val="004C0DF0"/>
    <w:rsid w:val="004C2A17"/>
    <w:rsid w:val="004C2E43"/>
    <w:rsid w:val="004C2EBE"/>
    <w:rsid w:val="004C3804"/>
    <w:rsid w:val="004C4E61"/>
    <w:rsid w:val="004C6690"/>
    <w:rsid w:val="004C77E5"/>
    <w:rsid w:val="004C7D82"/>
    <w:rsid w:val="004D01D1"/>
    <w:rsid w:val="004D02FA"/>
    <w:rsid w:val="004D0B57"/>
    <w:rsid w:val="004D1784"/>
    <w:rsid w:val="004D29E8"/>
    <w:rsid w:val="004D2E79"/>
    <w:rsid w:val="004D33E8"/>
    <w:rsid w:val="004D420F"/>
    <w:rsid w:val="004D66ED"/>
    <w:rsid w:val="004D7E0D"/>
    <w:rsid w:val="004E00FD"/>
    <w:rsid w:val="004E01A5"/>
    <w:rsid w:val="004E1637"/>
    <w:rsid w:val="004E1758"/>
    <w:rsid w:val="004E1D1C"/>
    <w:rsid w:val="004E25F2"/>
    <w:rsid w:val="004E33CC"/>
    <w:rsid w:val="004E385E"/>
    <w:rsid w:val="004E41F2"/>
    <w:rsid w:val="004E439F"/>
    <w:rsid w:val="004E43B5"/>
    <w:rsid w:val="004E5F0A"/>
    <w:rsid w:val="004E5F56"/>
    <w:rsid w:val="004F04B6"/>
    <w:rsid w:val="004F1127"/>
    <w:rsid w:val="004F14A7"/>
    <w:rsid w:val="004F151B"/>
    <w:rsid w:val="004F1C55"/>
    <w:rsid w:val="004F25DB"/>
    <w:rsid w:val="004F2F5C"/>
    <w:rsid w:val="004F50B7"/>
    <w:rsid w:val="004F573E"/>
    <w:rsid w:val="004F5B1C"/>
    <w:rsid w:val="004F7269"/>
    <w:rsid w:val="005015C1"/>
    <w:rsid w:val="00503977"/>
    <w:rsid w:val="00504AB6"/>
    <w:rsid w:val="00505281"/>
    <w:rsid w:val="0050651E"/>
    <w:rsid w:val="00506AE9"/>
    <w:rsid w:val="0050708D"/>
    <w:rsid w:val="00507394"/>
    <w:rsid w:val="00507656"/>
    <w:rsid w:val="00507999"/>
    <w:rsid w:val="00507D48"/>
    <w:rsid w:val="005100C9"/>
    <w:rsid w:val="0051063A"/>
    <w:rsid w:val="00510C52"/>
    <w:rsid w:val="005118FD"/>
    <w:rsid w:val="00511C9D"/>
    <w:rsid w:val="0051448E"/>
    <w:rsid w:val="005146FD"/>
    <w:rsid w:val="00514D87"/>
    <w:rsid w:val="00514DC3"/>
    <w:rsid w:val="0051511A"/>
    <w:rsid w:val="005157B1"/>
    <w:rsid w:val="00516447"/>
    <w:rsid w:val="005164A9"/>
    <w:rsid w:val="00516BF4"/>
    <w:rsid w:val="005170D0"/>
    <w:rsid w:val="00520101"/>
    <w:rsid w:val="00520FBB"/>
    <w:rsid w:val="005213D3"/>
    <w:rsid w:val="00521FFA"/>
    <w:rsid w:val="00523997"/>
    <w:rsid w:val="00523DF4"/>
    <w:rsid w:val="0052412D"/>
    <w:rsid w:val="00524658"/>
    <w:rsid w:val="0052521E"/>
    <w:rsid w:val="00525452"/>
    <w:rsid w:val="0053045A"/>
    <w:rsid w:val="00530C53"/>
    <w:rsid w:val="00530F6F"/>
    <w:rsid w:val="005318BD"/>
    <w:rsid w:val="0053197A"/>
    <w:rsid w:val="00532390"/>
    <w:rsid w:val="0053254A"/>
    <w:rsid w:val="00532A90"/>
    <w:rsid w:val="00532B7B"/>
    <w:rsid w:val="005338DF"/>
    <w:rsid w:val="00534C33"/>
    <w:rsid w:val="00534F42"/>
    <w:rsid w:val="00535139"/>
    <w:rsid w:val="00535A98"/>
    <w:rsid w:val="00535E66"/>
    <w:rsid w:val="00536EE0"/>
    <w:rsid w:val="00540216"/>
    <w:rsid w:val="00541110"/>
    <w:rsid w:val="0054177B"/>
    <w:rsid w:val="00541B92"/>
    <w:rsid w:val="005426DF"/>
    <w:rsid w:val="0054335D"/>
    <w:rsid w:val="005445FC"/>
    <w:rsid w:val="00544BEE"/>
    <w:rsid w:val="005452BE"/>
    <w:rsid w:val="005452D6"/>
    <w:rsid w:val="0054570A"/>
    <w:rsid w:val="00545FB3"/>
    <w:rsid w:val="00547EE0"/>
    <w:rsid w:val="005500FC"/>
    <w:rsid w:val="005508FF"/>
    <w:rsid w:val="005509FC"/>
    <w:rsid w:val="005513D1"/>
    <w:rsid w:val="005513DC"/>
    <w:rsid w:val="005545A4"/>
    <w:rsid w:val="005563C6"/>
    <w:rsid w:val="005566F5"/>
    <w:rsid w:val="00556FA7"/>
    <w:rsid w:val="005606DD"/>
    <w:rsid w:val="00560CF0"/>
    <w:rsid w:val="00563007"/>
    <w:rsid w:val="00563C73"/>
    <w:rsid w:val="00565BF7"/>
    <w:rsid w:val="00565DD5"/>
    <w:rsid w:val="005673FE"/>
    <w:rsid w:val="00570153"/>
    <w:rsid w:val="00570271"/>
    <w:rsid w:val="005706F1"/>
    <w:rsid w:val="00572429"/>
    <w:rsid w:val="005726A1"/>
    <w:rsid w:val="00573275"/>
    <w:rsid w:val="00573972"/>
    <w:rsid w:val="00574669"/>
    <w:rsid w:val="00574A8A"/>
    <w:rsid w:val="00574D4C"/>
    <w:rsid w:val="00574DA3"/>
    <w:rsid w:val="00576F3B"/>
    <w:rsid w:val="00577218"/>
    <w:rsid w:val="0058239F"/>
    <w:rsid w:val="00582AFE"/>
    <w:rsid w:val="00582BC7"/>
    <w:rsid w:val="00582F73"/>
    <w:rsid w:val="0058368D"/>
    <w:rsid w:val="00584B2F"/>
    <w:rsid w:val="00585F20"/>
    <w:rsid w:val="005867B4"/>
    <w:rsid w:val="00587975"/>
    <w:rsid w:val="00587C99"/>
    <w:rsid w:val="00590982"/>
    <w:rsid w:val="00591147"/>
    <w:rsid w:val="00591200"/>
    <w:rsid w:val="0059308E"/>
    <w:rsid w:val="00593401"/>
    <w:rsid w:val="005950EF"/>
    <w:rsid w:val="005959BB"/>
    <w:rsid w:val="00596424"/>
    <w:rsid w:val="00596E28"/>
    <w:rsid w:val="005A0A06"/>
    <w:rsid w:val="005A2BD6"/>
    <w:rsid w:val="005A2F45"/>
    <w:rsid w:val="005A39F3"/>
    <w:rsid w:val="005A4ED9"/>
    <w:rsid w:val="005A570D"/>
    <w:rsid w:val="005A6003"/>
    <w:rsid w:val="005A6790"/>
    <w:rsid w:val="005A7553"/>
    <w:rsid w:val="005B0A38"/>
    <w:rsid w:val="005B14A8"/>
    <w:rsid w:val="005B1618"/>
    <w:rsid w:val="005B1BE1"/>
    <w:rsid w:val="005B3423"/>
    <w:rsid w:val="005B3AB9"/>
    <w:rsid w:val="005B5FC9"/>
    <w:rsid w:val="005B6D2C"/>
    <w:rsid w:val="005B7C22"/>
    <w:rsid w:val="005C0FD6"/>
    <w:rsid w:val="005C588C"/>
    <w:rsid w:val="005C5C1A"/>
    <w:rsid w:val="005C6205"/>
    <w:rsid w:val="005C6B68"/>
    <w:rsid w:val="005D0DE8"/>
    <w:rsid w:val="005D21BC"/>
    <w:rsid w:val="005D3116"/>
    <w:rsid w:val="005D343A"/>
    <w:rsid w:val="005D540F"/>
    <w:rsid w:val="005D5932"/>
    <w:rsid w:val="005D5989"/>
    <w:rsid w:val="005D6934"/>
    <w:rsid w:val="005D6AAE"/>
    <w:rsid w:val="005E1A98"/>
    <w:rsid w:val="005E1FAA"/>
    <w:rsid w:val="005E20A3"/>
    <w:rsid w:val="005E2130"/>
    <w:rsid w:val="005E3D34"/>
    <w:rsid w:val="005E426D"/>
    <w:rsid w:val="005E607C"/>
    <w:rsid w:val="005E780A"/>
    <w:rsid w:val="005F1AF8"/>
    <w:rsid w:val="005F2144"/>
    <w:rsid w:val="005F2BDE"/>
    <w:rsid w:val="005F2EAA"/>
    <w:rsid w:val="005F4C3A"/>
    <w:rsid w:val="005F4D83"/>
    <w:rsid w:val="005F5F17"/>
    <w:rsid w:val="00601830"/>
    <w:rsid w:val="00601CD0"/>
    <w:rsid w:val="00603E9F"/>
    <w:rsid w:val="006045B7"/>
    <w:rsid w:val="00604712"/>
    <w:rsid w:val="00604757"/>
    <w:rsid w:val="00604DC1"/>
    <w:rsid w:val="006071F6"/>
    <w:rsid w:val="00610380"/>
    <w:rsid w:val="006109C9"/>
    <w:rsid w:val="00611CFA"/>
    <w:rsid w:val="0061263E"/>
    <w:rsid w:val="00613382"/>
    <w:rsid w:val="006138C1"/>
    <w:rsid w:val="006149CF"/>
    <w:rsid w:val="00615170"/>
    <w:rsid w:val="00617615"/>
    <w:rsid w:val="00617CAB"/>
    <w:rsid w:val="0062067D"/>
    <w:rsid w:val="00620FEC"/>
    <w:rsid w:val="00621273"/>
    <w:rsid w:val="00621A8A"/>
    <w:rsid w:val="006227E3"/>
    <w:rsid w:val="006248AD"/>
    <w:rsid w:val="00625A23"/>
    <w:rsid w:val="00626B31"/>
    <w:rsid w:val="00626EB1"/>
    <w:rsid w:val="00631C96"/>
    <w:rsid w:val="006355A4"/>
    <w:rsid w:val="006367A3"/>
    <w:rsid w:val="00636CE7"/>
    <w:rsid w:val="00637978"/>
    <w:rsid w:val="006402F5"/>
    <w:rsid w:val="00640FA8"/>
    <w:rsid w:val="00641050"/>
    <w:rsid w:val="006419C8"/>
    <w:rsid w:val="00641DC8"/>
    <w:rsid w:val="006422C4"/>
    <w:rsid w:val="00642C9C"/>
    <w:rsid w:val="00642CEE"/>
    <w:rsid w:val="00643371"/>
    <w:rsid w:val="006450B5"/>
    <w:rsid w:val="00645851"/>
    <w:rsid w:val="00645ACE"/>
    <w:rsid w:val="0064667E"/>
    <w:rsid w:val="00646F48"/>
    <w:rsid w:val="00651D4E"/>
    <w:rsid w:val="00652CC0"/>
    <w:rsid w:val="00652DFF"/>
    <w:rsid w:val="006540D5"/>
    <w:rsid w:val="0065438A"/>
    <w:rsid w:val="00655F78"/>
    <w:rsid w:val="00657472"/>
    <w:rsid w:val="00657B41"/>
    <w:rsid w:val="00657F1F"/>
    <w:rsid w:val="00660DA7"/>
    <w:rsid w:val="00662261"/>
    <w:rsid w:val="0066401D"/>
    <w:rsid w:val="00664463"/>
    <w:rsid w:val="00664AA0"/>
    <w:rsid w:val="00665A92"/>
    <w:rsid w:val="00666067"/>
    <w:rsid w:val="00666329"/>
    <w:rsid w:val="00666386"/>
    <w:rsid w:val="00666883"/>
    <w:rsid w:val="00667660"/>
    <w:rsid w:val="006676C4"/>
    <w:rsid w:val="006679A1"/>
    <w:rsid w:val="0067182A"/>
    <w:rsid w:val="00671A97"/>
    <w:rsid w:val="006720A3"/>
    <w:rsid w:val="00672520"/>
    <w:rsid w:val="00673F29"/>
    <w:rsid w:val="006740B3"/>
    <w:rsid w:val="00674205"/>
    <w:rsid w:val="00674D1F"/>
    <w:rsid w:val="00676528"/>
    <w:rsid w:val="0067695F"/>
    <w:rsid w:val="006779EA"/>
    <w:rsid w:val="00680218"/>
    <w:rsid w:val="00680420"/>
    <w:rsid w:val="00680AE5"/>
    <w:rsid w:val="00682551"/>
    <w:rsid w:val="00682671"/>
    <w:rsid w:val="00682955"/>
    <w:rsid w:val="006829D7"/>
    <w:rsid w:val="00683913"/>
    <w:rsid w:val="00684C3E"/>
    <w:rsid w:val="00685485"/>
    <w:rsid w:val="006860C4"/>
    <w:rsid w:val="0069073E"/>
    <w:rsid w:val="006909DD"/>
    <w:rsid w:val="00690C6A"/>
    <w:rsid w:val="0069145B"/>
    <w:rsid w:val="00692405"/>
    <w:rsid w:val="00694000"/>
    <w:rsid w:val="0069480F"/>
    <w:rsid w:val="00694C6B"/>
    <w:rsid w:val="00695867"/>
    <w:rsid w:val="00696687"/>
    <w:rsid w:val="00696CDD"/>
    <w:rsid w:val="0069794D"/>
    <w:rsid w:val="00697EDD"/>
    <w:rsid w:val="006A0BF9"/>
    <w:rsid w:val="006A17F3"/>
    <w:rsid w:val="006A22AD"/>
    <w:rsid w:val="006A2A1F"/>
    <w:rsid w:val="006A3DAD"/>
    <w:rsid w:val="006A5091"/>
    <w:rsid w:val="006A5602"/>
    <w:rsid w:val="006A5E2C"/>
    <w:rsid w:val="006A60AE"/>
    <w:rsid w:val="006A6AA2"/>
    <w:rsid w:val="006A760E"/>
    <w:rsid w:val="006B406A"/>
    <w:rsid w:val="006B59ED"/>
    <w:rsid w:val="006B66D8"/>
    <w:rsid w:val="006B6EC0"/>
    <w:rsid w:val="006B76B5"/>
    <w:rsid w:val="006C072D"/>
    <w:rsid w:val="006C0CD0"/>
    <w:rsid w:val="006C1875"/>
    <w:rsid w:val="006C2475"/>
    <w:rsid w:val="006C3785"/>
    <w:rsid w:val="006D0D84"/>
    <w:rsid w:val="006D1E05"/>
    <w:rsid w:val="006D4227"/>
    <w:rsid w:val="006D59D3"/>
    <w:rsid w:val="006D7986"/>
    <w:rsid w:val="006E0EF9"/>
    <w:rsid w:val="006E162C"/>
    <w:rsid w:val="006E301E"/>
    <w:rsid w:val="006E3AA4"/>
    <w:rsid w:val="006E4901"/>
    <w:rsid w:val="006E5528"/>
    <w:rsid w:val="006E6702"/>
    <w:rsid w:val="006E7323"/>
    <w:rsid w:val="006E76DB"/>
    <w:rsid w:val="006E7702"/>
    <w:rsid w:val="006E7923"/>
    <w:rsid w:val="006F043D"/>
    <w:rsid w:val="006F0469"/>
    <w:rsid w:val="006F077B"/>
    <w:rsid w:val="006F0F5A"/>
    <w:rsid w:val="006F16FF"/>
    <w:rsid w:val="006F1704"/>
    <w:rsid w:val="006F19E4"/>
    <w:rsid w:val="006F2754"/>
    <w:rsid w:val="006F2F47"/>
    <w:rsid w:val="006F7E65"/>
    <w:rsid w:val="007001D6"/>
    <w:rsid w:val="007004D7"/>
    <w:rsid w:val="00701235"/>
    <w:rsid w:val="00703776"/>
    <w:rsid w:val="0070407A"/>
    <w:rsid w:val="007046A8"/>
    <w:rsid w:val="007046D3"/>
    <w:rsid w:val="00705BD9"/>
    <w:rsid w:val="007072E9"/>
    <w:rsid w:val="0070734F"/>
    <w:rsid w:val="00707A15"/>
    <w:rsid w:val="007110FF"/>
    <w:rsid w:val="007127CF"/>
    <w:rsid w:val="00713288"/>
    <w:rsid w:val="00713442"/>
    <w:rsid w:val="00713FC1"/>
    <w:rsid w:val="007144CC"/>
    <w:rsid w:val="00714BA7"/>
    <w:rsid w:val="00715412"/>
    <w:rsid w:val="007155F2"/>
    <w:rsid w:val="007159D9"/>
    <w:rsid w:val="00715C59"/>
    <w:rsid w:val="007203E0"/>
    <w:rsid w:val="007205BF"/>
    <w:rsid w:val="007208D4"/>
    <w:rsid w:val="00720B92"/>
    <w:rsid w:val="00722033"/>
    <w:rsid w:val="00722D09"/>
    <w:rsid w:val="0072409C"/>
    <w:rsid w:val="00724447"/>
    <w:rsid w:val="00724E88"/>
    <w:rsid w:val="00725DE8"/>
    <w:rsid w:val="00727CFC"/>
    <w:rsid w:val="00730CC1"/>
    <w:rsid w:val="00731F94"/>
    <w:rsid w:val="0073302F"/>
    <w:rsid w:val="00733128"/>
    <w:rsid w:val="00733500"/>
    <w:rsid w:val="00735078"/>
    <w:rsid w:val="007360FF"/>
    <w:rsid w:val="007367F9"/>
    <w:rsid w:val="007372AB"/>
    <w:rsid w:val="00737379"/>
    <w:rsid w:val="00737A89"/>
    <w:rsid w:val="00737C6C"/>
    <w:rsid w:val="00737F76"/>
    <w:rsid w:val="00740711"/>
    <w:rsid w:val="00741F04"/>
    <w:rsid w:val="00742AEF"/>
    <w:rsid w:val="00744BDD"/>
    <w:rsid w:val="00745FD9"/>
    <w:rsid w:val="0074646A"/>
    <w:rsid w:val="00746870"/>
    <w:rsid w:val="00750066"/>
    <w:rsid w:val="007500CE"/>
    <w:rsid w:val="00752B07"/>
    <w:rsid w:val="00752F62"/>
    <w:rsid w:val="00753A3D"/>
    <w:rsid w:val="00753D0E"/>
    <w:rsid w:val="0075418A"/>
    <w:rsid w:val="00755AC9"/>
    <w:rsid w:val="007565F5"/>
    <w:rsid w:val="00757361"/>
    <w:rsid w:val="00757727"/>
    <w:rsid w:val="00757B34"/>
    <w:rsid w:val="0076122B"/>
    <w:rsid w:val="007621BD"/>
    <w:rsid w:val="00763C3E"/>
    <w:rsid w:val="00765201"/>
    <w:rsid w:val="00765400"/>
    <w:rsid w:val="00766480"/>
    <w:rsid w:val="00766543"/>
    <w:rsid w:val="0077065A"/>
    <w:rsid w:val="00772820"/>
    <w:rsid w:val="00772AE9"/>
    <w:rsid w:val="0077521B"/>
    <w:rsid w:val="00781262"/>
    <w:rsid w:val="007817DA"/>
    <w:rsid w:val="00782007"/>
    <w:rsid w:val="007838F2"/>
    <w:rsid w:val="00785769"/>
    <w:rsid w:val="00785E7D"/>
    <w:rsid w:val="007861F7"/>
    <w:rsid w:val="00786869"/>
    <w:rsid w:val="0078760B"/>
    <w:rsid w:val="00790AC9"/>
    <w:rsid w:val="007915FE"/>
    <w:rsid w:val="00791EFC"/>
    <w:rsid w:val="00792551"/>
    <w:rsid w:val="007928A6"/>
    <w:rsid w:val="00792FEE"/>
    <w:rsid w:val="00793004"/>
    <w:rsid w:val="00793970"/>
    <w:rsid w:val="00794094"/>
    <w:rsid w:val="00794323"/>
    <w:rsid w:val="007948DD"/>
    <w:rsid w:val="0079676F"/>
    <w:rsid w:val="00797114"/>
    <w:rsid w:val="0079752E"/>
    <w:rsid w:val="007975C7"/>
    <w:rsid w:val="007975CF"/>
    <w:rsid w:val="00797617"/>
    <w:rsid w:val="007979CB"/>
    <w:rsid w:val="007A001B"/>
    <w:rsid w:val="007A00F5"/>
    <w:rsid w:val="007A21A6"/>
    <w:rsid w:val="007A347A"/>
    <w:rsid w:val="007A3521"/>
    <w:rsid w:val="007A35D9"/>
    <w:rsid w:val="007A3B23"/>
    <w:rsid w:val="007A4AE1"/>
    <w:rsid w:val="007A4D82"/>
    <w:rsid w:val="007A5069"/>
    <w:rsid w:val="007A64B4"/>
    <w:rsid w:val="007A6F89"/>
    <w:rsid w:val="007A7EB1"/>
    <w:rsid w:val="007B0C6E"/>
    <w:rsid w:val="007B15FD"/>
    <w:rsid w:val="007B1A4C"/>
    <w:rsid w:val="007B1B1D"/>
    <w:rsid w:val="007B1BEB"/>
    <w:rsid w:val="007B1D31"/>
    <w:rsid w:val="007B1E60"/>
    <w:rsid w:val="007B3917"/>
    <w:rsid w:val="007B4372"/>
    <w:rsid w:val="007B4807"/>
    <w:rsid w:val="007B4EB7"/>
    <w:rsid w:val="007B5BEB"/>
    <w:rsid w:val="007B63B0"/>
    <w:rsid w:val="007B649B"/>
    <w:rsid w:val="007B79FA"/>
    <w:rsid w:val="007C1154"/>
    <w:rsid w:val="007C1D9A"/>
    <w:rsid w:val="007C26AC"/>
    <w:rsid w:val="007C49EE"/>
    <w:rsid w:val="007C639D"/>
    <w:rsid w:val="007C7226"/>
    <w:rsid w:val="007C73FD"/>
    <w:rsid w:val="007D1DA2"/>
    <w:rsid w:val="007D279D"/>
    <w:rsid w:val="007D2D54"/>
    <w:rsid w:val="007D4365"/>
    <w:rsid w:val="007D5334"/>
    <w:rsid w:val="007D5F44"/>
    <w:rsid w:val="007D610F"/>
    <w:rsid w:val="007D6722"/>
    <w:rsid w:val="007D6782"/>
    <w:rsid w:val="007D7436"/>
    <w:rsid w:val="007E0427"/>
    <w:rsid w:val="007E047F"/>
    <w:rsid w:val="007E1FA6"/>
    <w:rsid w:val="007E2707"/>
    <w:rsid w:val="007E2C7B"/>
    <w:rsid w:val="007E3048"/>
    <w:rsid w:val="007E41FC"/>
    <w:rsid w:val="007E4FE7"/>
    <w:rsid w:val="007E5010"/>
    <w:rsid w:val="007E5FA0"/>
    <w:rsid w:val="007F0BE4"/>
    <w:rsid w:val="007F17B2"/>
    <w:rsid w:val="007F3293"/>
    <w:rsid w:val="007F62A4"/>
    <w:rsid w:val="0080033D"/>
    <w:rsid w:val="008028D9"/>
    <w:rsid w:val="008029E0"/>
    <w:rsid w:val="00803349"/>
    <w:rsid w:val="00804B43"/>
    <w:rsid w:val="00805AA0"/>
    <w:rsid w:val="00805F44"/>
    <w:rsid w:val="008070A7"/>
    <w:rsid w:val="00807DE1"/>
    <w:rsid w:val="00811109"/>
    <w:rsid w:val="0081213C"/>
    <w:rsid w:val="00812F4D"/>
    <w:rsid w:val="00814564"/>
    <w:rsid w:val="008146D2"/>
    <w:rsid w:val="00816879"/>
    <w:rsid w:val="008171C6"/>
    <w:rsid w:val="008175E1"/>
    <w:rsid w:val="00817768"/>
    <w:rsid w:val="00817893"/>
    <w:rsid w:val="00817FAD"/>
    <w:rsid w:val="008201C2"/>
    <w:rsid w:val="008202FC"/>
    <w:rsid w:val="00821000"/>
    <w:rsid w:val="00821735"/>
    <w:rsid w:val="00822177"/>
    <w:rsid w:val="00823094"/>
    <w:rsid w:val="00824085"/>
    <w:rsid w:val="0082586E"/>
    <w:rsid w:val="00825F6B"/>
    <w:rsid w:val="008265B1"/>
    <w:rsid w:val="008305C8"/>
    <w:rsid w:val="008308FF"/>
    <w:rsid w:val="00831A06"/>
    <w:rsid w:val="008327DC"/>
    <w:rsid w:val="00836471"/>
    <w:rsid w:val="00836772"/>
    <w:rsid w:val="008378D5"/>
    <w:rsid w:val="0084262F"/>
    <w:rsid w:val="00842A86"/>
    <w:rsid w:val="00843C4A"/>
    <w:rsid w:val="0084665E"/>
    <w:rsid w:val="008469B4"/>
    <w:rsid w:val="008471B5"/>
    <w:rsid w:val="00847AB6"/>
    <w:rsid w:val="00850D9C"/>
    <w:rsid w:val="0085159D"/>
    <w:rsid w:val="0085253C"/>
    <w:rsid w:val="008527CD"/>
    <w:rsid w:val="00853AA8"/>
    <w:rsid w:val="0085535A"/>
    <w:rsid w:val="00860060"/>
    <w:rsid w:val="00860656"/>
    <w:rsid w:val="00862E7F"/>
    <w:rsid w:val="0086343A"/>
    <w:rsid w:val="00864473"/>
    <w:rsid w:val="00865838"/>
    <w:rsid w:val="00866DE9"/>
    <w:rsid w:val="00867F5C"/>
    <w:rsid w:val="0087092F"/>
    <w:rsid w:val="00871859"/>
    <w:rsid w:val="00872654"/>
    <w:rsid w:val="00872FD2"/>
    <w:rsid w:val="00873872"/>
    <w:rsid w:val="008745EE"/>
    <w:rsid w:val="008763BE"/>
    <w:rsid w:val="00877647"/>
    <w:rsid w:val="00877872"/>
    <w:rsid w:val="008813D2"/>
    <w:rsid w:val="0088199D"/>
    <w:rsid w:val="00881F92"/>
    <w:rsid w:val="008823C3"/>
    <w:rsid w:val="0088275D"/>
    <w:rsid w:val="00884FAE"/>
    <w:rsid w:val="0088682D"/>
    <w:rsid w:val="00887161"/>
    <w:rsid w:val="00887A06"/>
    <w:rsid w:val="008906F5"/>
    <w:rsid w:val="00890FC3"/>
    <w:rsid w:val="00893D36"/>
    <w:rsid w:val="00893F8C"/>
    <w:rsid w:val="00895B4D"/>
    <w:rsid w:val="00896320"/>
    <w:rsid w:val="008966B7"/>
    <w:rsid w:val="00897FDD"/>
    <w:rsid w:val="008A0CF3"/>
    <w:rsid w:val="008A0E04"/>
    <w:rsid w:val="008A1BD5"/>
    <w:rsid w:val="008A1BDD"/>
    <w:rsid w:val="008A1E8E"/>
    <w:rsid w:val="008A5A38"/>
    <w:rsid w:val="008A5B81"/>
    <w:rsid w:val="008B0188"/>
    <w:rsid w:val="008B093D"/>
    <w:rsid w:val="008B1BA9"/>
    <w:rsid w:val="008B2969"/>
    <w:rsid w:val="008B3151"/>
    <w:rsid w:val="008B3599"/>
    <w:rsid w:val="008B52A5"/>
    <w:rsid w:val="008B53DB"/>
    <w:rsid w:val="008B657F"/>
    <w:rsid w:val="008B6E4F"/>
    <w:rsid w:val="008B7454"/>
    <w:rsid w:val="008C07A4"/>
    <w:rsid w:val="008C1C47"/>
    <w:rsid w:val="008C2DA7"/>
    <w:rsid w:val="008C31BB"/>
    <w:rsid w:val="008C6C0E"/>
    <w:rsid w:val="008C6F39"/>
    <w:rsid w:val="008C7052"/>
    <w:rsid w:val="008C75BF"/>
    <w:rsid w:val="008C7918"/>
    <w:rsid w:val="008C7F5B"/>
    <w:rsid w:val="008D13BE"/>
    <w:rsid w:val="008D1A30"/>
    <w:rsid w:val="008D1F41"/>
    <w:rsid w:val="008D2A24"/>
    <w:rsid w:val="008D2FCA"/>
    <w:rsid w:val="008D39BC"/>
    <w:rsid w:val="008D4613"/>
    <w:rsid w:val="008D5AB5"/>
    <w:rsid w:val="008D6F5B"/>
    <w:rsid w:val="008D7D6B"/>
    <w:rsid w:val="008E16CC"/>
    <w:rsid w:val="008E17D6"/>
    <w:rsid w:val="008E299E"/>
    <w:rsid w:val="008E3045"/>
    <w:rsid w:val="008E4575"/>
    <w:rsid w:val="008E4E2E"/>
    <w:rsid w:val="008E6D41"/>
    <w:rsid w:val="008F03D5"/>
    <w:rsid w:val="008F331B"/>
    <w:rsid w:val="008F452B"/>
    <w:rsid w:val="008F48B1"/>
    <w:rsid w:val="008F50C7"/>
    <w:rsid w:val="008F56B2"/>
    <w:rsid w:val="008F69A8"/>
    <w:rsid w:val="008F6BAE"/>
    <w:rsid w:val="008F6CDF"/>
    <w:rsid w:val="008F75FD"/>
    <w:rsid w:val="008F7792"/>
    <w:rsid w:val="00900C70"/>
    <w:rsid w:val="00901488"/>
    <w:rsid w:val="009040B0"/>
    <w:rsid w:val="00904329"/>
    <w:rsid w:val="009052DB"/>
    <w:rsid w:val="00905484"/>
    <w:rsid w:val="00906A82"/>
    <w:rsid w:val="00906AB3"/>
    <w:rsid w:val="009076A8"/>
    <w:rsid w:val="009106E6"/>
    <w:rsid w:val="0091158D"/>
    <w:rsid w:val="0091175E"/>
    <w:rsid w:val="0091322F"/>
    <w:rsid w:val="00913264"/>
    <w:rsid w:val="0091448A"/>
    <w:rsid w:val="00914F85"/>
    <w:rsid w:val="00915BA1"/>
    <w:rsid w:val="00915BC4"/>
    <w:rsid w:val="009173D2"/>
    <w:rsid w:val="009200A3"/>
    <w:rsid w:val="00920CCD"/>
    <w:rsid w:val="00921975"/>
    <w:rsid w:val="009236A8"/>
    <w:rsid w:val="00923DC1"/>
    <w:rsid w:val="00925AE2"/>
    <w:rsid w:val="0092610A"/>
    <w:rsid w:val="00927B2C"/>
    <w:rsid w:val="009313BB"/>
    <w:rsid w:val="009318C8"/>
    <w:rsid w:val="00932441"/>
    <w:rsid w:val="009333E3"/>
    <w:rsid w:val="0093394E"/>
    <w:rsid w:val="0093578D"/>
    <w:rsid w:val="009357F6"/>
    <w:rsid w:val="009358EC"/>
    <w:rsid w:val="00935B05"/>
    <w:rsid w:val="00935C79"/>
    <w:rsid w:val="00936EC3"/>
    <w:rsid w:val="009371A5"/>
    <w:rsid w:val="009373EF"/>
    <w:rsid w:val="00940328"/>
    <w:rsid w:val="0094086E"/>
    <w:rsid w:val="0094322B"/>
    <w:rsid w:val="0094416D"/>
    <w:rsid w:val="0094426B"/>
    <w:rsid w:val="00947559"/>
    <w:rsid w:val="00950F6C"/>
    <w:rsid w:val="0095129B"/>
    <w:rsid w:val="00952219"/>
    <w:rsid w:val="009524AC"/>
    <w:rsid w:val="00952709"/>
    <w:rsid w:val="00952D2C"/>
    <w:rsid w:val="00954C85"/>
    <w:rsid w:val="00954CA7"/>
    <w:rsid w:val="00955BC1"/>
    <w:rsid w:val="0096094B"/>
    <w:rsid w:val="009620F4"/>
    <w:rsid w:val="00962858"/>
    <w:rsid w:val="0096296D"/>
    <w:rsid w:val="0096312C"/>
    <w:rsid w:val="00964F46"/>
    <w:rsid w:val="00965495"/>
    <w:rsid w:val="00965858"/>
    <w:rsid w:val="00966FB3"/>
    <w:rsid w:val="00967035"/>
    <w:rsid w:val="00967431"/>
    <w:rsid w:val="00967A55"/>
    <w:rsid w:val="009721D3"/>
    <w:rsid w:val="00972CFA"/>
    <w:rsid w:val="009741E5"/>
    <w:rsid w:val="00974840"/>
    <w:rsid w:val="00974F7F"/>
    <w:rsid w:val="00975064"/>
    <w:rsid w:val="00975480"/>
    <w:rsid w:val="00975625"/>
    <w:rsid w:val="00975D36"/>
    <w:rsid w:val="009762D1"/>
    <w:rsid w:val="00976D83"/>
    <w:rsid w:val="00980FB5"/>
    <w:rsid w:val="00980FCE"/>
    <w:rsid w:val="00981813"/>
    <w:rsid w:val="00981C28"/>
    <w:rsid w:val="0098249F"/>
    <w:rsid w:val="00983390"/>
    <w:rsid w:val="00983699"/>
    <w:rsid w:val="00984601"/>
    <w:rsid w:val="00985CD8"/>
    <w:rsid w:val="00986E08"/>
    <w:rsid w:val="00986E93"/>
    <w:rsid w:val="00987A54"/>
    <w:rsid w:val="0099075A"/>
    <w:rsid w:val="009908E8"/>
    <w:rsid w:val="009921A5"/>
    <w:rsid w:val="009929FB"/>
    <w:rsid w:val="00993250"/>
    <w:rsid w:val="0099406E"/>
    <w:rsid w:val="00995636"/>
    <w:rsid w:val="00995DCC"/>
    <w:rsid w:val="00995EB6"/>
    <w:rsid w:val="00996636"/>
    <w:rsid w:val="00997053"/>
    <w:rsid w:val="00997488"/>
    <w:rsid w:val="009979C4"/>
    <w:rsid w:val="00997B57"/>
    <w:rsid w:val="009A4DDE"/>
    <w:rsid w:val="009A5D06"/>
    <w:rsid w:val="009A6661"/>
    <w:rsid w:val="009A69E2"/>
    <w:rsid w:val="009B004E"/>
    <w:rsid w:val="009B10AE"/>
    <w:rsid w:val="009B11F0"/>
    <w:rsid w:val="009B1A0B"/>
    <w:rsid w:val="009B2188"/>
    <w:rsid w:val="009B2F34"/>
    <w:rsid w:val="009B3151"/>
    <w:rsid w:val="009B385C"/>
    <w:rsid w:val="009B4B70"/>
    <w:rsid w:val="009B51AB"/>
    <w:rsid w:val="009B5305"/>
    <w:rsid w:val="009B5803"/>
    <w:rsid w:val="009B6193"/>
    <w:rsid w:val="009B664A"/>
    <w:rsid w:val="009B7A3D"/>
    <w:rsid w:val="009C38E6"/>
    <w:rsid w:val="009C5E75"/>
    <w:rsid w:val="009C7A45"/>
    <w:rsid w:val="009C7A85"/>
    <w:rsid w:val="009C7C23"/>
    <w:rsid w:val="009C7DF5"/>
    <w:rsid w:val="009C7FAC"/>
    <w:rsid w:val="009D0B6B"/>
    <w:rsid w:val="009D14EE"/>
    <w:rsid w:val="009D158C"/>
    <w:rsid w:val="009D15A3"/>
    <w:rsid w:val="009D1B5B"/>
    <w:rsid w:val="009D5608"/>
    <w:rsid w:val="009D598B"/>
    <w:rsid w:val="009D5DB0"/>
    <w:rsid w:val="009D76E7"/>
    <w:rsid w:val="009D7E4A"/>
    <w:rsid w:val="009E0A3F"/>
    <w:rsid w:val="009E1472"/>
    <w:rsid w:val="009E2BAE"/>
    <w:rsid w:val="009E30EA"/>
    <w:rsid w:val="009E3D47"/>
    <w:rsid w:val="009E414F"/>
    <w:rsid w:val="009E506E"/>
    <w:rsid w:val="009E5279"/>
    <w:rsid w:val="009E7B5C"/>
    <w:rsid w:val="009F1367"/>
    <w:rsid w:val="009F1524"/>
    <w:rsid w:val="009F1D21"/>
    <w:rsid w:val="009F21CF"/>
    <w:rsid w:val="009F273B"/>
    <w:rsid w:val="009F2900"/>
    <w:rsid w:val="009F331C"/>
    <w:rsid w:val="009F4610"/>
    <w:rsid w:val="009F5A5E"/>
    <w:rsid w:val="009F605B"/>
    <w:rsid w:val="00A01586"/>
    <w:rsid w:val="00A02387"/>
    <w:rsid w:val="00A02388"/>
    <w:rsid w:val="00A03306"/>
    <w:rsid w:val="00A03776"/>
    <w:rsid w:val="00A03ADB"/>
    <w:rsid w:val="00A046B4"/>
    <w:rsid w:val="00A0482F"/>
    <w:rsid w:val="00A04E2A"/>
    <w:rsid w:val="00A058C6"/>
    <w:rsid w:val="00A0667A"/>
    <w:rsid w:val="00A06FB1"/>
    <w:rsid w:val="00A0703C"/>
    <w:rsid w:val="00A07469"/>
    <w:rsid w:val="00A10004"/>
    <w:rsid w:val="00A10184"/>
    <w:rsid w:val="00A102CC"/>
    <w:rsid w:val="00A11FB7"/>
    <w:rsid w:val="00A126CF"/>
    <w:rsid w:val="00A1274D"/>
    <w:rsid w:val="00A129E7"/>
    <w:rsid w:val="00A12C66"/>
    <w:rsid w:val="00A14E96"/>
    <w:rsid w:val="00A154E1"/>
    <w:rsid w:val="00A1672A"/>
    <w:rsid w:val="00A17163"/>
    <w:rsid w:val="00A1740A"/>
    <w:rsid w:val="00A17FB6"/>
    <w:rsid w:val="00A20725"/>
    <w:rsid w:val="00A211D5"/>
    <w:rsid w:val="00A22F31"/>
    <w:rsid w:val="00A23891"/>
    <w:rsid w:val="00A24964"/>
    <w:rsid w:val="00A25436"/>
    <w:rsid w:val="00A26033"/>
    <w:rsid w:val="00A27ABB"/>
    <w:rsid w:val="00A27B70"/>
    <w:rsid w:val="00A27DEA"/>
    <w:rsid w:val="00A30C1E"/>
    <w:rsid w:val="00A30FD6"/>
    <w:rsid w:val="00A312CF"/>
    <w:rsid w:val="00A312EF"/>
    <w:rsid w:val="00A31471"/>
    <w:rsid w:val="00A31A43"/>
    <w:rsid w:val="00A31CC0"/>
    <w:rsid w:val="00A34ED3"/>
    <w:rsid w:val="00A376BB"/>
    <w:rsid w:val="00A40742"/>
    <w:rsid w:val="00A411DB"/>
    <w:rsid w:val="00A41AAA"/>
    <w:rsid w:val="00A42390"/>
    <w:rsid w:val="00A427B3"/>
    <w:rsid w:val="00A45217"/>
    <w:rsid w:val="00A466D3"/>
    <w:rsid w:val="00A47267"/>
    <w:rsid w:val="00A505ED"/>
    <w:rsid w:val="00A50E72"/>
    <w:rsid w:val="00A5200E"/>
    <w:rsid w:val="00A52B6E"/>
    <w:rsid w:val="00A5410F"/>
    <w:rsid w:val="00A548E0"/>
    <w:rsid w:val="00A54C5A"/>
    <w:rsid w:val="00A56102"/>
    <w:rsid w:val="00A5612A"/>
    <w:rsid w:val="00A5676D"/>
    <w:rsid w:val="00A5751C"/>
    <w:rsid w:val="00A57C38"/>
    <w:rsid w:val="00A60745"/>
    <w:rsid w:val="00A6123F"/>
    <w:rsid w:val="00A6204F"/>
    <w:rsid w:val="00A63F4D"/>
    <w:rsid w:val="00A6466D"/>
    <w:rsid w:val="00A65409"/>
    <w:rsid w:val="00A65676"/>
    <w:rsid w:val="00A65693"/>
    <w:rsid w:val="00A65B8C"/>
    <w:rsid w:val="00A67090"/>
    <w:rsid w:val="00A706E1"/>
    <w:rsid w:val="00A70D07"/>
    <w:rsid w:val="00A714F7"/>
    <w:rsid w:val="00A738C5"/>
    <w:rsid w:val="00A7395B"/>
    <w:rsid w:val="00A73EE2"/>
    <w:rsid w:val="00A74F78"/>
    <w:rsid w:val="00A76F4C"/>
    <w:rsid w:val="00A76FFE"/>
    <w:rsid w:val="00A8091C"/>
    <w:rsid w:val="00A816BC"/>
    <w:rsid w:val="00A816F6"/>
    <w:rsid w:val="00A81B98"/>
    <w:rsid w:val="00A8201E"/>
    <w:rsid w:val="00A82BE4"/>
    <w:rsid w:val="00A82EEF"/>
    <w:rsid w:val="00A83207"/>
    <w:rsid w:val="00A8515C"/>
    <w:rsid w:val="00A85EBC"/>
    <w:rsid w:val="00A87580"/>
    <w:rsid w:val="00A87E4A"/>
    <w:rsid w:val="00A87F36"/>
    <w:rsid w:val="00A90B46"/>
    <w:rsid w:val="00A93101"/>
    <w:rsid w:val="00A9355C"/>
    <w:rsid w:val="00A93712"/>
    <w:rsid w:val="00A942E7"/>
    <w:rsid w:val="00A97F58"/>
    <w:rsid w:val="00AA08CD"/>
    <w:rsid w:val="00AA0E4C"/>
    <w:rsid w:val="00AA12ED"/>
    <w:rsid w:val="00AA16A9"/>
    <w:rsid w:val="00AA1E2D"/>
    <w:rsid w:val="00AA2AAC"/>
    <w:rsid w:val="00AA394A"/>
    <w:rsid w:val="00AA419D"/>
    <w:rsid w:val="00AA41E8"/>
    <w:rsid w:val="00AA4402"/>
    <w:rsid w:val="00AA4618"/>
    <w:rsid w:val="00AA4B49"/>
    <w:rsid w:val="00AA556A"/>
    <w:rsid w:val="00AA6B94"/>
    <w:rsid w:val="00AA7022"/>
    <w:rsid w:val="00AA74C5"/>
    <w:rsid w:val="00AA74E3"/>
    <w:rsid w:val="00AB044B"/>
    <w:rsid w:val="00AB185A"/>
    <w:rsid w:val="00AB1A1F"/>
    <w:rsid w:val="00AB23B2"/>
    <w:rsid w:val="00AB3AA9"/>
    <w:rsid w:val="00AB3DFA"/>
    <w:rsid w:val="00AB44E5"/>
    <w:rsid w:val="00AB4BE4"/>
    <w:rsid w:val="00AB641A"/>
    <w:rsid w:val="00AB6BDF"/>
    <w:rsid w:val="00AC0235"/>
    <w:rsid w:val="00AC17BA"/>
    <w:rsid w:val="00AC18F7"/>
    <w:rsid w:val="00AC1B61"/>
    <w:rsid w:val="00AC2A91"/>
    <w:rsid w:val="00AC4DC4"/>
    <w:rsid w:val="00AC5623"/>
    <w:rsid w:val="00AC5C88"/>
    <w:rsid w:val="00AC62F2"/>
    <w:rsid w:val="00AC787D"/>
    <w:rsid w:val="00AC7B07"/>
    <w:rsid w:val="00AD0027"/>
    <w:rsid w:val="00AD058B"/>
    <w:rsid w:val="00AD06F6"/>
    <w:rsid w:val="00AD0E4C"/>
    <w:rsid w:val="00AD37F6"/>
    <w:rsid w:val="00AD3FED"/>
    <w:rsid w:val="00AD40D7"/>
    <w:rsid w:val="00AD582B"/>
    <w:rsid w:val="00AD691B"/>
    <w:rsid w:val="00AD727D"/>
    <w:rsid w:val="00AE053F"/>
    <w:rsid w:val="00AE130D"/>
    <w:rsid w:val="00AE5AC9"/>
    <w:rsid w:val="00AE63DE"/>
    <w:rsid w:val="00AE7303"/>
    <w:rsid w:val="00AE7C6C"/>
    <w:rsid w:val="00AF0530"/>
    <w:rsid w:val="00AF0FE0"/>
    <w:rsid w:val="00AF1802"/>
    <w:rsid w:val="00AF3C69"/>
    <w:rsid w:val="00AF42A5"/>
    <w:rsid w:val="00AF474E"/>
    <w:rsid w:val="00AF4B4E"/>
    <w:rsid w:val="00AF58CF"/>
    <w:rsid w:val="00AF6371"/>
    <w:rsid w:val="00AF7C40"/>
    <w:rsid w:val="00AF7F89"/>
    <w:rsid w:val="00B0059D"/>
    <w:rsid w:val="00B0076E"/>
    <w:rsid w:val="00B01249"/>
    <w:rsid w:val="00B014B5"/>
    <w:rsid w:val="00B01934"/>
    <w:rsid w:val="00B02C80"/>
    <w:rsid w:val="00B04CB8"/>
    <w:rsid w:val="00B04CDA"/>
    <w:rsid w:val="00B05BF3"/>
    <w:rsid w:val="00B072F7"/>
    <w:rsid w:val="00B10215"/>
    <w:rsid w:val="00B1204B"/>
    <w:rsid w:val="00B1405B"/>
    <w:rsid w:val="00B14D1C"/>
    <w:rsid w:val="00B15F26"/>
    <w:rsid w:val="00B162A6"/>
    <w:rsid w:val="00B1695B"/>
    <w:rsid w:val="00B17F51"/>
    <w:rsid w:val="00B224B2"/>
    <w:rsid w:val="00B23068"/>
    <w:rsid w:val="00B231D5"/>
    <w:rsid w:val="00B2358C"/>
    <w:rsid w:val="00B25C4F"/>
    <w:rsid w:val="00B31541"/>
    <w:rsid w:val="00B3199F"/>
    <w:rsid w:val="00B31C9C"/>
    <w:rsid w:val="00B330F6"/>
    <w:rsid w:val="00B35752"/>
    <w:rsid w:val="00B35862"/>
    <w:rsid w:val="00B37299"/>
    <w:rsid w:val="00B423BA"/>
    <w:rsid w:val="00B42F6D"/>
    <w:rsid w:val="00B434A4"/>
    <w:rsid w:val="00B4355D"/>
    <w:rsid w:val="00B43D79"/>
    <w:rsid w:val="00B44293"/>
    <w:rsid w:val="00B44EB5"/>
    <w:rsid w:val="00B4592B"/>
    <w:rsid w:val="00B469DC"/>
    <w:rsid w:val="00B47B44"/>
    <w:rsid w:val="00B5270F"/>
    <w:rsid w:val="00B549EE"/>
    <w:rsid w:val="00B54CBE"/>
    <w:rsid w:val="00B555C2"/>
    <w:rsid w:val="00B55FE3"/>
    <w:rsid w:val="00B564ED"/>
    <w:rsid w:val="00B57A67"/>
    <w:rsid w:val="00B60380"/>
    <w:rsid w:val="00B603C9"/>
    <w:rsid w:val="00B613C4"/>
    <w:rsid w:val="00B6228A"/>
    <w:rsid w:val="00B6552D"/>
    <w:rsid w:val="00B65DFA"/>
    <w:rsid w:val="00B665C0"/>
    <w:rsid w:val="00B6760C"/>
    <w:rsid w:val="00B67974"/>
    <w:rsid w:val="00B67CDD"/>
    <w:rsid w:val="00B70C18"/>
    <w:rsid w:val="00B71817"/>
    <w:rsid w:val="00B71E90"/>
    <w:rsid w:val="00B72346"/>
    <w:rsid w:val="00B7297D"/>
    <w:rsid w:val="00B72C5A"/>
    <w:rsid w:val="00B73A6B"/>
    <w:rsid w:val="00B760D7"/>
    <w:rsid w:val="00B778EC"/>
    <w:rsid w:val="00B77E4D"/>
    <w:rsid w:val="00B803C9"/>
    <w:rsid w:val="00B80D3A"/>
    <w:rsid w:val="00B81152"/>
    <w:rsid w:val="00B8198B"/>
    <w:rsid w:val="00B82309"/>
    <w:rsid w:val="00B8236D"/>
    <w:rsid w:val="00B82DEC"/>
    <w:rsid w:val="00B838E5"/>
    <w:rsid w:val="00B83D22"/>
    <w:rsid w:val="00B83E2A"/>
    <w:rsid w:val="00B84D65"/>
    <w:rsid w:val="00B85716"/>
    <w:rsid w:val="00B86C3F"/>
    <w:rsid w:val="00B87983"/>
    <w:rsid w:val="00B87BFA"/>
    <w:rsid w:val="00B90C36"/>
    <w:rsid w:val="00B90E06"/>
    <w:rsid w:val="00B917C9"/>
    <w:rsid w:val="00B920D8"/>
    <w:rsid w:val="00B92C13"/>
    <w:rsid w:val="00B93047"/>
    <w:rsid w:val="00B933E1"/>
    <w:rsid w:val="00B94F16"/>
    <w:rsid w:val="00B954EC"/>
    <w:rsid w:val="00B9756C"/>
    <w:rsid w:val="00B97E61"/>
    <w:rsid w:val="00BA2E14"/>
    <w:rsid w:val="00BA3D18"/>
    <w:rsid w:val="00BA693E"/>
    <w:rsid w:val="00BA6AB0"/>
    <w:rsid w:val="00BA7FE0"/>
    <w:rsid w:val="00BB002B"/>
    <w:rsid w:val="00BB0AA1"/>
    <w:rsid w:val="00BB199F"/>
    <w:rsid w:val="00BB2127"/>
    <w:rsid w:val="00BB228D"/>
    <w:rsid w:val="00BB2A7E"/>
    <w:rsid w:val="00BB33DA"/>
    <w:rsid w:val="00BB582F"/>
    <w:rsid w:val="00BC0D6D"/>
    <w:rsid w:val="00BC1BF2"/>
    <w:rsid w:val="00BC251C"/>
    <w:rsid w:val="00BC2FD7"/>
    <w:rsid w:val="00BC3342"/>
    <w:rsid w:val="00BC34D4"/>
    <w:rsid w:val="00BC4190"/>
    <w:rsid w:val="00BC440A"/>
    <w:rsid w:val="00BC4FB1"/>
    <w:rsid w:val="00BC5DBB"/>
    <w:rsid w:val="00BC6232"/>
    <w:rsid w:val="00BC6A6B"/>
    <w:rsid w:val="00BC748C"/>
    <w:rsid w:val="00BC780A"/>
    <w:rsid w:val="00BD211C"/>
    <w:rsid w:val="00BD4A8A"/>
    <w:rsid w:val="00BD548E"/>
    <w:rsid w:val="00BD5625"/>
    <w:rsid w:val="00BD62B3"/>
    <w:rsid w:val="00BD6B14"/>
    <w:rsid w:val="00BD6CA1"/>
    <w:rsid w:val="00BD73DE"/>
    <w:rsid w:val="00BD7928"/>
    <w:rsid w:val="00BD7F06"/>
    <w:rsid w:val="00BE0ECF"/>
    <w:rsid w:val="00BE190A"/>
    <w:rsid w:val="00BE2C07"/>
    <w:rsid w:val="00BE2D9E"/>
    <w:rsid w:val="00BE407D"/>
    <w:rsid w:val="00BE444B"/>
    <w:rsid w:val="00BE51A4"/>
    <w:rsid w:val="00BE7591"/>
    <w:rsid w:val="00BF132A"/>
    <w:rsid w:val="00BF24D0"/>
    <w:rsid w:val="00BF28F4"/>
    <w:rsid w:val="00BF2BB3"/>
    <w:rsid w:val="00BF2EEE"/>
    <w:rsid w:val="00BF34ED"/>
    <w:rsid w:val="00BF37C5"/>
    <w:rsid w:val="00BF3A66"/>
    <w:rsid w:val="00BF64EB"/>
    <w:rsid w:val="00C01EBE"/>
    <w:rsid w:val="00C02A98"/>
    <w:rsid w:val="00C03B9F"/>
    <w:rsid w:val="00C0419D"/>
    <w:rsid w:val="00C0464A"/>
    <w:rsid w:val="00C04888"/>
    <w:rsid w:val="00C048B6"/>
    <w:rsid w:val="00C0490D"/>
    <w:rsid w:val="00C04E9A"/>
    <w:rsid w:val="00C06C3F"/>
    <w:rsid w:val="00C075C4"/>
    <w:rsid w:val="00C07F1E"/>
    <w:rsid w:val="00C10131"/>
    <w:rsid w:val="00C10D11"/>
    <w:rsid w:val="00C1158B"/>
    <w:rsid w:val="00C12FB5"/>
    <w:rsid w:val="00C1342C"/>
    <w:rsid w:val="00C1460C"/>
    <w:rsid w:val="00C14F8D"/>
    <w:rsid w:val="00C16904"/>
    <w:rsid w:val="00C173F9"/>
    <w:rsid w:val="00C17D5A"/>
    <w:rsid w:val="00C20C98"/>
    <w:rsid w:val="00C211D8"/>
    <w:rsid w:val="00C24361"/>
    <w:rsid w:val="00C25274"/>
    <w:rsid w:val="00C25723"/>
    <w:rsid w:val="00C25DB0"/>
    <w:rsid w:val="00C25E24"/>
    <w:rsid w:val="00C262FF"/>
    <w:rsid w:val="00C2674C"/>
    <w:rsid w:val="00C269AA"/>
    <w:rsid w:val="00C26BC5"/>
    <w:rsid w:val="00C30ADE"/>
    <w:rsid w:val="00C31E1A"/>
    <w:rsid w:val="00C33909"/>
    <w:rsid w:val="00C34B07"/>
    <w:rsid w:val="00C35437"/>
    <w:rsid w:val="00C356D7"/>
    <w:rsid w:val="00C359FB"/>
    <w:rsid w:val="00C3602B"/>
    <w:rsid w:val="00C37E2A"/>
    <w:rsid w:val="00C4324E"/>
    <w:rsid w:val="00C43A79"/>
    <w:rsid w:val="00C4480F"/>
    <w:rsid w:val="00C45AD6"/>
    <w:rsid w:val="00C47423"/>
    <w:rsid w:val="00C505F8"/>
    <w:rsid w:val="00C50C8B"/>
    <w:rsid w:val="00C50FCD"/>
    <w:rsid w:val="00C510E1"/>
    <w:rsid w:val="00C510FB"/>
    <w:rsid w:val="00C52A84"/>
    <w:rsid w:val="00C56471"/>
    <w:rsid w:val="00C566BF"/>
    <w:rsid w:val="00C56FEF"/>
    <w:rsid w:val="00C57124"/>
    <w:rsid w:val="00C57950"/>
    <w:rsid w:val="00C57BEF"/>
    <w:rsid w:val="00C60103"/>
    <w:rsid w:val="00C60C16"/>
    <w:rsid w:val="00C60C6B"/>
    <w:rsid w:val="00C60DE8"/>
    <w:rsid w:val="00C612A2"/>
    <w:rsid w:val="00C6176A"/>
    <w:rsid w:val="00C623FD"/>
    <w:rsid w:val="00C62C0A"/>
    <w:rsid w:val="00C62E11"/>
    <w:rsid w:val="00C62F90"/>
    <w:rsid w:val="00C630D5"/>
    <w:rsid w:val="00C632DC"/>
    <w:rsid w:val="00C633DD"/>
    <w:rsid w:val="00C63766"/>
    <w:rsid w:val="00C652F0"/>
    <w:rsid w:val="00C66265"/>
    <w:rsid w:val="00C667B3"/>
    <w:rsid w:val="00C66CE3"/>
    <w:rsid w:val="00C70BA1"/>
    <w:rsid w:val="00C71712"/>
    <w:rsid w:val="00C724B0"/>
    <w:rsid w:val="00C7353A"/>
    <w:rsid w:val="00C73E4D"/>
    <w:rsid w:val="00C744F6"/>
    <w:rsid w:val="00C745D3"/>
    <w:rsid w:val="00C75DC8"/>
    <w:rsid w:val="00C7631D"/>
    <w:rsid w:val="00C7652A"/>
    <w:rsid w:val="00C76C2E"/>
    <w:rsid w:val="00C77677"/>
    <w:rsid w:val="00C77B06"/>
    <w:rsid w:val="00C800AC"/>
    <w:rsid w:val="00C80BFA"/>
    <w:rsid w:val="00C80EE7"/>
    <w:rsid w:val="00C81AE6"/>
    <w:rsid w:val="00C8269D"/>
    <w:rsid w:val="00C833E7"/>
    <w:rsid w:val="00C85502"/>
    <w:rsid w:val="00C86691"/>
    <w:rsid w:val="00C86C91"/>
    <w:rsid w:val="00C872AB"/>
    <w:rsid w:val="00C874E8"/>
    <w:rsid w:val="00C87903"/>
    <w:rsid w:val="00C87CEC"/>
    <w:rsid w:val="00C9007D"/>
    <w:rsid w:val="00C90C03"/>
    <w:rsid w:val="00C914FD"/>
    <w:rsid w:val="00C917F4"/>
    <w:rsid w:val="00C918C8"/>
    <w:rsid w:val="00C91E49"/>
    <w:rsid w:val="00C92331"/>
    <w:rsid w:val="00C96435"/>
    <w:rsid w:val="00C9644D"/>
    <w:rsid w:val="00C974A4"/>
    <w:rsid w:val="00C97C8E"/>
    <w:rsid w:val="00C97F12"/>
    <w:rsid w:val="00CA1621"/>
    <w:rsid w:val="00CA23D6"/>
    <w:rsid w:val="00CA2A8A"/>
    <w:rsid w:val="00CA3E3C"/>
    <w:rsid w:val="00CA5DCB"/>
    <w:rsid w:val="00CA6149"/>
    <w:rsid w:val="00CA73EC"/>
    <w:rsid w:val="00CA7DB9"/>
    <w:rsid w:val="00CB06E7"/>
    <w:rsid w:val="00CB0A32"/>
    <w:rsid w:val="00CB0EFE"/>
    <w:rsid w:val="00CB2505"/>
    <w:rsid w:val="00CB2F68"/>
    <w:rsid w:val="00CB3ADB"/>
    <w:rsid w:val="00CB3B33"/>
    <w:rsid w:val="00CB3D0D"/>
    <w:rsid w:val="00CB60B3"/>
    <w:rsid w:val="00CB6124"/>
    <w:rsid w:val="00CB6AA8"/>
    <w:rsid w:val="00CB74B1"/>
    <w:rsid w:val="00CB7F28"/>
    <w:rsid w:val="00CC019F"/>
    <w:rsid w:val="00CC0566"/>
    <w:rsid w:val="00CC075D"/>
    <w:rsid w:val="00CC076D"/>
    <w:rsid w:val="00CC0E1F"/>
    <w:rsid w:val="00CC210F"/>
    <w:rsid w:val="00CC35EA"/>
    <w:rsid w:val="00CC493A"/>
    <w:rsid w:val="00CC5211"/>
    <w:rsid w:val="00CC53FC"/>
    <w:rsid w:val="00CC66E8"/>
    <w:rsid w:val="00CC6796"/>
    <w:rsid w:val="00CC6BB7"/>
    <w:rsid w:val="00CC6E88"/>
    <w:rsid w:val="00CC789D"/>
    <w:rsid w:val="00CD0B18"/>
    <w:rsid w:val="00CD1497"/>
    <w:rsid w:val="00CD2610"/>
    <w:rsid w:val="00CD2821"/>
    <w:rsid w:val="00CD39A3"/>
    <w:rsid w:val="00CD3E1D"/>
    <w:rsid w:val="00CD4241"/>
    <w:rsid w:val="00CD47E8"/>
    <w:rsid w:val="00CE1D0D"/>
    <w:rsid w:val="00CE3D0F"/>
    <w:rsid w:val="00CE4F37"/>
    <w:rsid w:val="00CE5C02"/>
    <w:rsid w:val="00CE5E55"/>
    <w:rsid w:val="00CE60AF"/>
    <w:rsid w:val="00CE65EE"/>
    <w:rsid w:val="00CE7C48"/>
    <w:rsid w:val="00CE7D47"/>
    <w:rsid w:val="00CE7D4F"/>
    <w:rsid w:val="00CF05EE"/>
    <w:rsid w:val="00CF135F"/>
    <w:rsid w:val="00CF218A"/>
    <w:rsid w:val="00CF4130"/>
    <w:rsid w:val="00CF416C"/>
    <w:rsid w:val="00CF41BE"/>
    <w:rsid w:val="00CF4A1D"/>
    <w:rsid w:val="00CF4C96"/>
    <w:rsid w:val="00CF53F2"/>
    <w:rsid w:val="00CF711B"/>
    <w:rsid w:val="00CF7231"/>
    <w:rsid w:val="00D008D7"/>
    <w:rsid w:val="00D00DF8"/>
    <w:rsid w:val="00D02C55"/>
    <w:rsid w:val="00D02C64"/>
    <w:rsid w:val="00D03B80"/>
    <w:rsid w:val="00D051CC"/>
    <w:rsid w:val="00D07943"/>
    <w:rsid w:val="00D07CEA"/>
    <w:rsid w:val="00D07DCD"/>
    <w:rsid w:val="00D1068A"/>
    <w:rsid w:val="00D107C5"/>
    <w:rsid w:val="00D1141D"/>
    <w:rsid w:val="00D11CA1"/>
    <w:rsid w:val="00D11E76"/>
    <w:rsid w:val="00D121B4"/>
    <w:rsid w:val="00D137F1"/>
    <w:rsid w:val="00D13BCC"/>
    <w:rsid w:val="00D149EB"/>
    <w:rsid w:val="00D14A1A"/>
    <w:rsid w:val="00D14F77"/>
    <w:rsid w:val="00D1563C"/>
    <w:rsid w:val="00D15BFC"/>
    <w:rsid w:val="00D161A3"/>
    <w:rsid w:val="00D16FC2"/>
    <w:rsid w:val="00D203E0"/>
    <w:rsid w:val="00D2144C"/>
    <w:rsid w:val="00D243F1"/>
    <w:rsid w:val="00D27742"/>
    <w:rsid w:val="00D27797"/>
    <w:rsid w:val="00D27E4E"/>
    <w:rsid w:val="00D309A9"/>
    <w:rsid w:val="00D31267"/>
    <w:rsid w:val="00D31E08"/>
    <w:rsid w:val="00D33264"/>
    <w:rsid w:val="00D33B86"/>
    <w:rsid w:val="00D345D3"/>
    <w:rsid w:val="00D34654"/>
    <w:rsid w:val="00D34B4C"/>
    <w:rsid w:val="00D35875"/>
    <w:rsid w:val="00D36832"/>
    <w:rsid w:val="00D4044A"/>
    <w:rsid w:val="00D41A05"/>
    <w:rsid w:val="00D45767"/>
    <w:rsid w:val="00D45790"/>
    <w:rsid w:val="00D47B92"/>
    <w:rsid w:val="00D47DB1"/>
    <w:rsid w:val="00D47DF1"/>
    <w:rsid w:val="00D47E92"/>
    <w:rsid w:val="00D47EFC"/>
    <w:rsid w:val="00D5072F"/>
    <w:rsid w:val="00D51457"/>
    <w:rsid w:val="00D51CDA"/>
    <w:rsid w:val="00D52E22"/>
    <w:rsid w:val="00D53B71"/>
    <w:rsid w:val="00D53C8F"/>
    <w:rsid w:val="00D54074"/>
    <w:rsid w:val="00D54FD8"/>
    <w:rsid w:val="00D56007"/>
    <w:rsid w:val="00D5697F"/>
    <w:rsid w:val="00D570BE"/>
    <w:rsid w:val="00D6092E"/>
    <w:rsid w:val="00D60A3B"/>
    <w:rsid w:val="00D6149A"/>
    <w:rsid w:val="00D62DAC"/>
    <w:rsid w:val="00D6425C"/>
    <w:rsid w:val="00D6471E"/>
    <w:rsid w:val="00D64B53"/>
    <w:rsid w:val="00D653BE"/>
    <w:rsid w:val="00D657F7"/>
    <w:rsid w:val="00D666A4"/>
    <w:rsid w:val="00D66DD9"/>
    <w:rsid w:val="00D66E20"/>
    <w:rsid w:val="00D6760C"/>
    <w:rsid w:val="00D67BBD"/>
    <w:rsid w:val="00D70A30"/>
    <w:rsid w:val="00D71534"/>
    <w:rsid w:val="00D71F8F"/>
    <w:rsid w:val="00D73243"/>
    <w:rsid w:val="00D73861"/>
    <w:rsid w:val="00D73D0F"/>
    <w:rsid w:val="00D74105"/>
    <w:rsid w:val="00D762E0"/>
    <w:rsid w:val="00D76638"/>
    <w:rsid w:val="00D7758E"/>
    <w:rsid w:val="00D8013C"/>
    <w:rsid w:val="00D80E28"/>
    <w:rsid w:val="00D81C4E"/>
    <w:rsid w:val="00D828EB"/>
    <w:rsid w:val="00D83863"/>
    <w:rsid w:val="00D8493D"/>
    <w:rsid w:val="00D84B82"/>
    <w:rsid w:val="00D866EF"/>
    <w:rsid w:val="00D87CDE"/>
    <w:rsid w:val="00D9020F"/>
    <w:rsid w:val="00D90314"/>
    <w:rsid w:val="00D9091E"/>
    <w:rsid w:val="00D90980"/>
    <w:rsid w:val="00D90BB9"/>
    <w:rsid w:val="00D92004"/>
    <w:rsid w:val="00D929D1"/>
    <w:rsid w:val="00D947E7"/>
    <w:rsid w:val="00D94D27"/>
    <w:rsid w:val="00D96255"/>
    <w:rsid w:val="00D96997"/>
    <w:rsid w:val="00D96F1C"/>
    <w:rsid w:val="00D97545"/>
    <w:rsid w:val="00DA0BCF"/>
    <w:rsid w:val="00DA0F5F"/>
    <w:rsid w:val="00DA10C3"/>
    <w:rsid w:val="00DA1BB1"/>
    <w:rsid w:val="00DA2713"/>
    <w:rsid w:val="00DA336E"/>
    <w:rsid w:val="00DA3AF9"/>
    <w:rsid w:val="00DA3CFB"/>
    <w:rsid w:val="00DA3EE0"/>
    <w:rsid w:val="00DA464E"/>
    <w:rsid w:val="00DA53DE"/>
    <w:rsid w:val="00DA5537"/>
    <w:rsid w:val="00DA5660"/>
    <w:rsid w:val="00DB05CC"/>
    <w:rsid w:val="00DB0EDC"/>
    <w:rsid w:val="00DB137D"/>
    <w:rsid w:val="00DB1625"/>
    <w:rsid w:val="00DB2A24"/>
    <w:rsid w:val="00DB426F"/>
    <w:rsid w:val="00DB5673"/>
    <w:rsid w:val="00DB6B82"/>
    <w:rsid w:val="00DC0550"/>
    <w:rsid w:val="00DC0B73"/>
    <w:rsid w:val="00DC1E5A"/>
    <w:rsid w:val="00DC26A1"/>
    <w:rsid w:val="00DC2D52"/>
    <w:rsid w:val="00DC2D79"/>
    <w:rsid w:val="00DC2E88"/>
    <w:rsid w:val="00DC3D11"/>
    <w:rsid w:val="00DC416E"/>
    <w:rsid w:val="00DC429F"/>
    <w:rsid w:val="00DC4440"/>
    <w:rsid w:val="00DC469C"/>
    <w:rsid w:val="00DC485D"/>
    <w:rsid w:val="00DC4901"/>
    <w:rsid w:val="00DC4BCA"/>
    <w:rsid w:val="00DC4CED"/>
    <w:rsid w:val="00DC506A"/>
    <w:rsid w:val="00DC5A1E"/>
    <w:rsid w:val="00DD0130"/>
    <w:rsid w:val="00DD0310"/>
    <w:rsid w:val="00DD1058"/>
    <w:rsid w:val="00DD118E"/>
    <w:rsid w:val="00DD2AFB"/>
    <w:rsid w:val="00DD38D0"/>
    <w:rsid w:val="00DD3B97"/>
    <w:rsid w:val="00DD3CFD"/>
    <w:rsid w:val="00DD44D4"/>
    <w:rsid w:val="00DD4550"/>
    <w:rsid w:val="00DD4B2B"/>
    <w:rsid w:val="00DD7453"/>
    <w:rsid w:val="00DE00EA"/>
    <w:rsid w:val="00DE0FD5"/>
    <w:rsid w:val="00DE0FF7"/>
    <w:rsid w:val="00DE1EFB"/>
    <w:rsid w:val="00DE2331"/>
    <w:rsid w:val="00DE3B6B"/>
    <w:rsid w:val="00DE4E07"/>
    <w:rsid w:val="00DE6446"/>
    <w:rsid w:val="00DE7200"/>
    <w:rsid w:val="00DE7523"/>
    <w:rsid w:val="00DE7983"/>
    <w:rsid w:val="00DE7BF9"/>
    <w:rsid w:val="00DE7DB6"/>
    <w:rsid w:val="00DE7FB8"/>
    <w:rsid w:val="00DF0091"/>
    <w:rsid w:val="00DF080E"/>
    <w:rsid w:val="00DF14DA"/>
    <w:rsid w:val="00DF15A8"/>
    <w:rsid w:val="00DF2444"/>
    <w:rsid w:val="00DF3527"/>
    <w:rsid w:val="00DF3D4D"/>
    <w:rsid w:val="00DF4E83"/>
    <w:rsid w:val="00DF50DF"/>
    <w:rsid w:val="00DF5121"/>
    <w:rsid w:val="00DF6FAF"/>
    <w:rsid w:val="00E002BB"/>
    <w:rsid w:val="00E00CB7"/>
    <w:rsid w:val="00E00CC2"/>
    <w:rsid w:val="00E00DC9"/>
    <w:rsid w:val="00E00E13"/>
    <w:rsid w:val="00E01968"/>
    <w:rsid w:val="00E01B4C"/>
    <w:rsid w:val="00E01FCE"/>
    <w:rsid w:val="00E02370"/>
    <w:rsid w:val="00E0254E"/>
    <w:rsid w:val="00E03CA0"/>
    <w:rsid w:val="00E042E0"/>
    <w:rsid w:val="00E05EDC"/>
    <w:rsid w:val="00E06AAF"/>
    <w:rsid w:val="00E07243"/>
    <w:rsid w:val="00E07E33"/>
    <w:rsid w:val="00E12DAD"/>
    <w:rsid w:val="00E134EB"/>
    <w:rsid w:val="00E138F0"/>
    <w:rsid w:val="00E15BC7"/>
    <w:rsid w:val="00E16483"/>
    <w:rsid w:val="00E20CE1"/>
    <w:rsid w:val="00E210BF"/>
    <w:rsid w:val="00E231FC"/>
    <w:rsid w:val="00E23319"/>
    <w:rsid w:val="00E23360"/>
    <w:rsid w:val="00E2338D"/>
    <w:rsid w:val="00E24C18"/>
    <w:rsid w:val="00E27195"/>
    <w:rsid w:val="00E27506"/>
    <w:rsid w:val="00E3344E"/>
    <w:rsid w:val="00E3391C"/>
    <w:rsid w:val="00E33BDA"/>
    <w:rsid w:val="00E36587"/>
    <w:rsid w:val="00E36DD9"/>
    <w:rsid w:val="00E3768B"/>
    <w:rsid w:val="00E37E79"/>
    <w:rsid w:val="00E41335"/>
    <w:rsid w:val="00E41427"/>
    <w:rsid w:val="00E415EA"/>
    <w:rsid w:val="00E41C07"/>
    <w:rsid w:val="00E421D8"/>
    <w:rsid w:val="00E43FE2"/>
    <w:rsid w:val="00E4693E"/>
    <w:rsid w:val="00E477C7"/>
    <w:rsid w:val="00E52359"/>
    <w:rsid w:val="00E53319"/>
    <w:rsid w:val="00E56396"/>
    <w:rsid w:val="00E57385"/>
    <w:rsid w:val="00E57EB7"/>
    <w:rsid w:val="00E60E0B"/>
    <w:rsid w:val="00E61A9F"/>
    <w:rsid w:val="00E62FF5"/>
    <w:rsid w:val="00E63D9E"/>
    <w:rsid w:val="00E6435B"/>
    <w:rsid w:val="00E6593C"/>
    <w:rsid w:val="00E665BE"/>
    <w:rsid w:val="00E673B3"/>
    <w:rsid w:val="00E67FA1"/>
    <w:rsid w:val="00E7008C"/>
    <w:rsid w:val="00E7016D"/>
    <w:rsid w:val="00E70F2F"/>
    <w:rsid w:val="00E722BB"/>
    <w:rsid w:val="00E723E0"/>
    <w:rsid w:val="00E73764"/>
    <w:rsid w:val="00E750B7"/>
    <w:rsid w:val="00E77CF6"/>
    <w:rsid w:val="00E81C59"/>
    <w:rsid w:val="00E82635"/>
    <w:rsid w:val="00E82A4A"/>
    <w:rsid w:val="00E82DAF"/>
    <w:rsid w:val="00E82E00"/>
    <w:rsid w:val="00E8661E"/>
    <w:rsid w:val="00E87064"/>
    <w:rsid w:val="00E877A7"/>
    <w:rsid w:val="00E902EB"/>
    <w:rsid w:val="00E90483"/>
    <w:rsid w:val="00E91AB9"/>
    <w:rsid w:val="00E9237B"/>
    <w:rsid w:val="00E92C42"/>
    <w:rsid w:val="00E939C0"/>
    <w:rsid w:val="00E954C0"/>
    <w:rsid w:val="00E95928"/>
    <w:rsid w:val="00E95D34"/>
    <w:rsid w:val="00E96A0F"/>
    <w:rsid w:val="00E96F0B"/>
    <w:rsid w:val="00EA0495"/>
    <w:rsid w:val="00EA136D"/>
    <w:rsid w:val="00EA14D9"/>
    <w:rsid w:val="00EA345F"/>
    <w:rsid w:val="00EA4140"/>
    <w:rsid w:val="00EA4668"/>
    <w:rsid w:val="00EA5F68"/>
    <w:rsid w:val="00EA6028"/>
    <w:rsid w:val="00EA63F9"/>
    <w:rsid w:val="00EA6ED2"/>
    <w:rsid w:val="00EA7E69"/>
    <w:rsid w:val="00EB1162"/>
    <w:rsid w:val="00EB28C3"/>
    <w:rsid w:val="00EB2DD5"/>
    <w:rsid w:val="00EB3842"/>
    <w:rsid w:val="00EB455A"/>
    <w:rsid w:val="00EB4A5E"/>
    <w:rsid w:val="00EB4B37"/>
    <w:rsid w:val="00EB4FF6"/>
    <w:rsid w:val="00EB51D3"/>
    <w:rsid w:val="00EB62BA"/>
    <w:rsid w:val="00EC01FF"/>
    <w:rsid w:val="00EC0DFE"/>
    <w:rsid w:val="00EC1161"/>
    <w:rsid w:val="00EC1E5C"/>
    <w:rsid w:val="00EC1F33"/>
    <w:rsid w:val="00EC2FFF"/>
    <w:rsid w:val="00EC31DD"/>
    <w:rsid w:val="00EC555B"/>
    <w:rsid w:val="00EC55F5"/>
    <w:rsid w:val="00EC576C"/>
    <w:rsid w:val="00EC65BA"/>
    <w:rsid w:val="00EC7BCC"/>
    <w:rsid w:val="00EC7CCB"/>
    <w:rsid w:val="00ED00A1"/>
    <w:rsid w:val="00ED032E"/>
    <w:rsid w:val="00ED105B"/>
    <w:rsid w:val="00ED10B3"/>
    <w:rsid w:val="00ED1585"/>
    <w:rsid w:val="00ED1E97"/>
    <w:rsid w:val="00ED347E"/>
    <w:rsid w:val="00ED3CF0"/>
    <w:rsid w:val="00ED3D64"/>
    <w:rsid w:val="00ED4323"/>
    <w:rsid w:val="00ED4BA9"/>
    <w:rsid w:val="00ED5106"/>
    <w:rsid w:val="00ED6AD9"/>
    <w:rsid w:val="00ED6D00"/>
    <w:rsid w:val="00ED72E2"/>
    <w:rsid w:val="00ED78E1"/>
    <w:rsid w:val="00EE03F6"/>
    <w:rsid w:val="00EE0D38"/>
    <w:rsid w:val="00EE1D19"/>
    <w:rsid w:val="00EE321D"/>
    <w:rsid w:val="00EE5010"/>
    <w:rsid w:val="00EE7EF5"/>
    <w:rsid w:val="00EF0AEC"/>
    <w:rsid w:val="00EF2EA4"/>
    <w:rsid w:val="00EF349A"/>
    <w:rsid w:val="00EF37ED"/>
    <w:rsid w:val="00EF39E2"/>
    <w:rsid w:val="00EF3FB1"/>
    <w:rsid w:val="00EF7118"/>
    <w:rsid w:val="00EF78F7"/>
    <w:rsid w:val="00EF7C3F"/>
    <w:rsid w:val="00EF7CE8"/>
    <w:rsid w:val="00F00342"/>
    <w:rsid w:val="00F00B3F"/>
    <w:rsid w:val="00F02F4F"/>
    <w:rsid w:val="00F038D8"/>
    <w:rsid w:val="00F03938"/>
    <w:rsid w:val="00F039A6"/>
    <w:rsid w:val="00F046F0"/>
    <w:rsid w:val="00F0766F"/>
    <w:rsid w:val="00F07FF4"/>
    <w:rsid w:val="00F106EB"/>
    <w:rsid w:val="00F1117A"/>
    <w:rsid w:val="00F11669"/>
    <w:rsid w:val="00F11687"/>
    <w:rsid w:val="00F12D09"/>
    <w:rsid w:val="00F13AE6"/>
    <w:rsid w:val="00F14030"/>
    <w:rsid w:val="00F14345"/>
    <w:rsid w:val="00F14B58"/>
    <w:rsid w:val="00F173EC"/>
    <w:rsid w:val="00F17704"/>
    <w:rsid w:val="00F20602"/>
    <w:rsid w:val="00F21192"/>
    <w:rsid w:val="00F21CBC"/>
    <w:rsid w:val="00F21DD8"/>
    <w:rsid w:val="00F21E47"/>
    <w:rsid w:val="00F25951"/>
    <w:rsid w:val="00F26038"/>
    <w:rsid w:val="00F308CC"/>
    <w:rsid w:val="00F30CB3"/>
    <w:rsid w:val="00F31CAB"/>
    <w:rsid w:val="00F32B03"/>
    <w:rsid w:val="00F33237"/>
    <w:rsid w:val="00F34512"/>
    <w:rsid w:val="00F34773"/>
    <w:rsid w:val="00F347B3"/>
    <w:rsid w:val="00F35E81"/>
    <w:rsid w:val="00F37A8B"/>
    <w:rsid w:val="00F37DD6"/>
    <w:rsid w:val="00F42C17"/>
    <w:rsid w:val="00F44A18"/>
    <w:rsid w:val="00F44FFC"/>
    <w:rsid w:val="00F4558B"/>
    <w:rsid w:val="00F46AF4"/>
    <w:rsid w:val="00F5115C"/>
    <w:rsid w:val="00F513F1"/>
    <w:rsid w:val="00F51C7A"/>
    <w:rsid w:val="00F52EAE"/>
    <w:rsid w:val="00F52FB7"/>
    <w:rsid w:val="00F55BCB"/>
    <w:rsid w:val="00F566C7"/>
    <w:rsid w:val="00F57EEB"/>
    <w:rsid w:val="00F61338"/>
    <w:rsid w:val="00F614F4"/>
    <w:rsid w:val="00F61E14"/>
    <w:rsid w:val="00F61EB1"/>
    <w:rsid w:val="00F62A18"/>
    <w:rsid w:val="00F64A6A"/>
    <w:rsid w:val="00F65AA5"/>
    <w:rsid w:val="00F65AC6"/>
    <w:rsid w:val="00F65EE2"/>
    <w:rsid w:val="00F66071"/>
    <w:rsid w:val="00F664B1"/>
    <w:rsid w:val="00F667B5"/>
    <w:rsid w:val="00F669D0"/>
    <w:rsid w:val="00F6756E"/>
    <w:rsid w:val="00F70EE3"/>
    <w:rsid w:val="00F70FA0"/>
    <w:rsid w:val="00F7214A"/>
    <w:rsid w:val="00F7227E"/>
    <w:rsid w:val="00F72D96"/>
    <w:rsid w:val="00F73F01"/>
    <w:rsid w:val="00F74C27"/>
    <w:rsid w:val="00F75F77"/>
    <w:rsid w:val="00F76A38"/>
    <w:rsid w:val="00F76EFF"/>
    <w:rsid w:val="00F770A4"/>
    <w:rsid w:val="00F80D1B"/>
    <w:rsid w:val="00F82CBD"/>
    <w:rsid w:val="00F84F10"/>
    <w:rsid w:val="00F85F5E"/>
    <w:rsid w:val="00F86793"/>
    <w:rsid w:val="00F87430"/>
    <w:rsid w:val="00F8747E"/>
    <w:rsid w:val="00F9057A"/>
    <w:rsid w:val="00F91336"/>
    <w:rsid w:val="00F91BAC"/>
    <w:rsid w:val="00F93F52"/>
    <w:rsid w:val="00F94FC3"/>
    <w:rsid w:val="00F9502E"/>
    <w:rsid w:val="00F95B58"/>
    <w:rsid w:val="00F96E89"/>
    <w:rsid w:val="00F9758F"/>
    <w:rsid w:val="00F9779E"/>
    <w:rsid w:val="00FA0FC6"/>
    <w:rsid w:val="00FA1B09"/>
    <w:rsid w:val="00FA4084"/>
    <w:rsid w:val="00FB03AC"/>
    <w:rsid w:val="00FB0C79"/>
    <w:rsid w:val="00FB2C12"/>
    <w:rsid w:val="00FB2EC6"/>
    <w:rsid w:val="00FB3017"/>
    <w:rsid w:val="00FB3651"/>
    <w:rsid w:val="00FB3917"/>
    <w:rsid w:val="00FB3CC7"/>
    <w:rsid w:val="00FB55EF"/>
    <w:rsid w:val="00FB5BEE"/>
    <w:rsid w:val="00FB6813"/>
    <w:rsid w:val="00FC05D5"/>
    <w:rsid w:val="00FC07CF"/>
    <w:rsid w:val="00FC07E6"/>
    <w:rsid w:val="00FC0E11"/>
    <w:rsid w:val="00FC1D3E"/>
    <w:rsid w:val="00FC3F1F"/>
    <w:rsid w:val="00FC4B9E"/>
    <w:rsid w:val="00FC51ED"/>
    <w:rsid w:val="00FC6D7B"/>
    <w:rsid w:val="00FD0581"/>
    <w:rsid w:val="00FD102A"/>
    <w:rsid w:val="00FD1518"/>
    <w:rsid w:val="00FD1984"/>
    <w:rsid w:val="00FD1ED5"/>
    <w:rsid w:val="00FD27FC"/>
    <w:rsid w:val="00FD3B79"/>
    <w:rsid w:val="00FD3F4E"/>
    <w:rsid w:val="00FD4193"/>
    <w:rsid w:val="00FD449F"/>
    <w:rsid w:val="00FD67F7"/>
    <w:rsid w:val="00FE13A4"/>
    <w:rsid w:val="00FE1FDC"/>
    <w:rsid w:val="00FE2E89"/>
    <w:rsid w:val="00FE303B"/>
    <w:rsid w:val="00FE3A7E"/>
    <w:rsid w:val="00FE4D1C"/>
    <w:rsid w:val="00FE504D"/>
    <w:rsid w:val="00FF199B"/>
    <w:rsid w:val="00FF49D7"/>
    <w:rsid w:val="00FF596E"/>
    <w:rsid w:val="00FF67C6"/>
    <w:rsid w:val="00FF78E5"/>
    <w:rsid w:val="00FF7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B1D420D"/>
  <w15:docId w15:val="{A0AE58C9-9550-4C05-B439-CC770501FB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AB185A"/>
    <w:pPr>
      <w:spacing w:line="360" w:lineRule="auto"/>
      <w:jc w:val="both"/>
    </w:pPr>
    <w:rPr>
      <w:rFonts w:ascii="Times New Roman" w:hAnsi="Times New Roman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576F3B"/>
    <w:pPr>
      <w:keepNext/>
      <w:keepLines/>
      <w:spacing w:before="240" w:after="0" w:line="240" w:lineRule="auto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680AE5"/>
    <w:pPr>
      <w:keepNext/>
      <w:keepLines/>
      <w:spacing w:before="160" w:after="120"/>
      <w:outlineLvl w:val="1"/>
    </w:pPr>
    <w:rPr>
      <w:rFonts w:eastAsiaTheme="majorEastAsia" w:cstheme="majorBidi"/>
      <w:b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2B0954"/>
    <w:pPr>
      <w:keepNext/>
      <w:keepLines/>
      <w:spacing w:before="160" w:after="12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omylnaczcionkaakapitu">
    <w:name w:val="Default Paragraph Font"/>
    <w:uiPriority w:val="1"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07FF4"/>
    <w:pPr>
      <w:ind w:left="720"/>
      <w:contextualSpacing/>
    </w:pPr>
  </w:style>
  <w:style w:type="character" w:styleId="Odwoaniedokomentarza">
    <w:name w:val="annotation reference"/>
    <w:basedOn w:val="Domylnaczcionkaakapitu"/>
    <w:uiPriority w:val="99"/>
    <w:semiHidden/>
    <w:unhideWhenUsed/>
    <w:rsid w:val="0015422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unhideWhenUsed/>
    <w:rsid w:val="00154224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rsid w:val="00154224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15422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154224"/>
    <w:rPr>
      <w:b/>
      <w:bCs/>
      <w:sz w:val="20"/>
      <w:szCs w:val="2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1542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154224"/>
    <w:rPr>
      <w:rFonts w:ascii="Segoe UI" w:hAnsi="Segoe UI" w:cs="Segoe UI"/>
      <w:sz w:val="18"/>
      <w:szCs w:val="18"/>
    </w:rPr>
  </w:style>
  <w:style w:type="character" w:customStyle="1" w:styleId="MTEquationSection">
    <w:name w:val="MTEquationSection"/>
    <w:basedOn w:val="Domylnaczcionkaakapitu"/>
    <w:rsid w:val="00293162"/>
    <w:rPr>
      <w:rFonts w:ascii="Times New Roman" w:hAnsi="Times New Roman" w:cs="Times New Roman"/>
      <w:b/>
      <w:bCs/>
      <w:vanish w:val="0"/>
      <w:color w:val="FF0000"/>
      <w:lang w:val="en-GB"/>
    </w:rPr>
  </w:style>
  <w:style w:type="paragraph" w:customStyle="1" w:styleId="MTDisplayEquation">
    <w:name w:val="MTDisplayEquation"/>
    <w:basedOn w:val="Normalny"/>
    <w:next w:val="Normalny"/>
    <w:link w:val="MTDisplayEquationCar"/>
    <w:rsid w:val="00293162"/>
    <w:pPr>
      <w:tabs>
        <w:tab w:val="center" w:pos="4240"/>
        <w:tab w:val="right" w:pos="8500"/>
      </w:tabs>
    </w:pPr>
    <w:rPr>
      <w:rFonts w:cs="Times New Roman"/>
      <w:lang w:val="en-GB"/>
    </w:rPr>
  </w:style>
  <w:style w:type="character" w:customStyle="1" w:styleId="MTDisplayEquationCar">
    <w:name w:val="MTDisplayEquation Car"/>
    <w:basedOn w:val="Domylnaczcionkaakapitu"/>
    <w:link w:val="MTDisplayEquation"/>
    <w:rsid w:val="00293162"/>
    <w:rPr>
      <w:rFonts w:ascii="Times New Roman" w:hAnsi="Times New Roman" w:cs="Times New Roman"/>
      <w:lang w:val="en-GB"/>
    </w:rPr>
  </w:style>
  <w:style w:type="table" w:styleId="Tabela-Siatka">
    <w:name w:val="Table Grid"/>
    <w:basedOn w:val="Standardowy"/>
    <w:uiPriority w:val="39"/>
    <w:rsid w:val="00CB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1Znak">
    <w:name w:val="Nagłówek 1 Znak"/>
    <w:basedOn w:val="Domylnaczcionkaakapitu"/>
    <w:link w:val="Nagwek1"/>
    <w:uiPriority w:val="9"/>
    <w:rsid w:val="00576F3B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680AE5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rsid w:val="002B0954"/>
    <w:rPr>
      <w:rFonts w:ascii="Times New Roman" w:eastAsiaTheme="majorEastAsia" w:hAnsi="Times New Roman" w:cstheme="majorBidi"/>
      <w:b/>
      <w:sz w:val="24"/>
      <w:szCs w:val="24"/>
    </w:rPr>
  </w:style>
  <w:style w:type="paragraph" w:styleId="Legenda">
    <w:name w:val="caption"/>
    <w:basedOn w:val="Normalny"/>
    <w:next w:val="Normalny"/>
    <w:uiPriority w:val="35"/>
    <w:unhideWhenUsed/>
    <w:qFormat/>
    <w:rsid w:val="006860C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B01934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B01934"/>
    <w:rPr>
      <w:rFonts w:ascii="Times New Roman" w:hAnsi="Times New Roman"/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B01934"/>
    <w:rPr>
      <w:vertAlign w:val="superscript"/>
    </w:rPr>
  </w:style>
  <w:style w:type="paragraph" w:styleId="Tekstprzypisudolnego">
    <w:name w:val="footnote text"/>
    <w:basedOn w:val="Normalny"/>
    <w:link w:val="TekstprzypisudolnegoZnak"/>
    <w:uiPriority w:val="99"/>
    <w:semiHidden/>
    <w:unhideWhenUsed/>
    <w:rsid w:val="00821735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uiPriority w:val="99"/>
    <w:semiHidden/>
    <w:rsid w:val="00821735"/>
    <w:rPr>
      <w:rFonts w:ascii="Times New Roman" w:hAnsi="Times New Roman"/>
      <w:sz w:val="20"/>
      <w:szCs w:val="20"/>
    </w:rPr>
  </w:style>
  <w:style w:type="character" w:styleId="Odwoanieprzypisudolnego">
    <w:name w:val="footnote reference"/>
    <w:basedOn w:val="Domylnaczcionkaakapitu"/>
    <w:uiPriority w:val="99"/>
    <w:unhideWhenUsed/>
    <w:rsid w:val="00821735"/>
    <w:rPr>
      <w:vertAlign w:val="superscript"/>
    </w:rPr>
  </w:style>
  <w:style w:type="character" w:styleId="Hipercze">
    <w:name w:val="Hyperlink"/>
    <w:basedOn w:val="Domylnaczcionkaakapitu"/>
    <w:uiPriority w:val="99"/>
    <w:unhideWhenUsed/>
    <w:rsid w:val="00E23360"/>
    <w:rPr>
      <w:color w:val="0563C1" w:themeColor="hyperlink"/>
      <w:u w:val="single"/>
    </w:rPr>
  </w:style>
  <w:style w:type="character" w:customStyle="1" w:styleId="Mencinsinresolver1">
    <w:name w:val="Mención sin resolver1"/>
    <w:basedOn w:val="Domylnaczcionkaakapitu"/>
    <w:uiPriority w:val="99"/>
    <w:semiHidden/>
    <w:unhideWhenUsed/>
    <w:rsid w:val="00E23360"/>
    <w:rPr>
      <w:color w:val="605E5C"/>
      <w:shd w:val="clear" w:color="auto" w:fill="E1DFDD"/>
    </w:rPr>
  </w:style>
  <w:style w:type="paragraph" w:styleId="Nagwek">
    <w:name w:val="header"/>
    <w:basedOn w:val="Normalny"/>
    <w:link w:val="NagwekZnak"/>
    <w:uiPriority w:val="99"/>
    <w:unhideWhenUsed/>
    <w:rsid w:val="00636CE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636CE7"/>
    <w:rPr>
      <w:rFonts w:ascii="Times New Roman" w:hAnsi="Times New Roman"/>
    </w:rPr>
  </w:style>
  <w:style w:type="paragraph" w:styleId="Stopka">
    <w:name w:val="footer"/>
    <w:basedOn w:val="Normalny"/>
    <w:link w:val="StopkaZnak"/>
    <w:uiPriority w:val="99"/>
    <w:unhideWhenUsed/>
    <w:rsid w:val="00636CE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636CE7"/>
    <w:rPr>
      <w:rFonts w:ascii="Times New Roman" w:hAnsi="Times New Roman"/>
    </w:rPr>
  </w:style>
  <w:style w:type="character" w:styleId="Tekstzastpczy">
    <w:name w:val="Placeholder Text"/>
    <w:basedOn w:val="Domylnaczcionkaakapitu"/>
    <w:uiPriority w:val="99"/>
    <w:semiHidden/>
    <w:rsid w:val="00D02C64"/>
    <w:rPr>
      <w:color w:val="808080"/>
    </w:rPr>
  </w:style>
  <w:style w:type="character" w:customStyle="1" w:styleId="gnd-iwgdh3b">
    <w:name w:val="gnd-iwgdh3b"/>
    <w:basedOn w:val="Domylnaczcionkaakapitu"/>
    <w:rsid w:val="00014559"/>
  </w:style>
  <w:style w:type="character" w:styleId="UyteHipercze">
    <w:name w:val="FollowedHyperlink"/>
    <w:basedOn w:val="Domylnaczcionkaakapitu"/>
    <w:uiPriority w:val="99"/>
    <w:semiHidden/>
    <w:unhideWhenUsed/>
    <w:rsid w:val="000E7E51"/>
    <w:rPr>
      <w:color w:val="954F72" w:themeColor="followedHyperlink"/>
      <w:u w:val="single"/>
    </w:rPr>
  </w:style>
  <w:style w:type="paragraph" w:styleId="Poprawka">
    <w:name w:val="Revision"/>
    <w:hidden/>
    <w:uiPriority w:val="99"/>
    <w:semiHidden/>
    <w:rsid w:val="001A20CD"/>
    <w:pPr>
      <w:spacing w:after="0" w:line="240" w:lineRule="auto"/>
    </w:pPr>
    <w:rPr>
      <w:rFonts w:ascii="Times New Roman" w:hAnsi="Times New Roman"/>
    </w:rPr>
  </w:style>
  <w:style w:type="character" w:customStyle="1" w:styleId="cf01">
    <w:name w:val="cf01"/>
    <w:basedOn w:val="Domylnaczcionkaakapitu"/>
    <w:rsid w:val="006B406A"/>
    <w:rPr>
      <w:rFonts w:ascii="Segoe UI" w:hAnsi="Segoe UI" w:cs="Segoe UI" w:hint="default"/>
      <w:sz w:val="18"/>
      <w:szCs w:val="18"/>
    </w:rPr>
  </w:style>
  <w:style w:type="character" w:customStyle="1" w:styleId="authorsname">
    <w:name w:val="authors__name"/>
    <w:basedOn w:val="Domylnaczcionkaakapitu"/>
    <w:rsid w:val="009B4B70"/>
  </w:style>
  <w:style w:type="paragraph" w:customStyle="1" w:styleId="Default">
    <w:name w:val="Default"/>
    <w:rsid w:val="001C64A9"/>
    <w:pPr>
      <w:autoSpaceDE w:val="0"/>
      <w:autoSpaceDN w:val="0"/>
      <w:adjustRightInd w:val="0"/>
      <w:spacing w:after="0" w:line="240" w:lineRule="auto"/>
    </w:pPr>
    <w:rPr>
      <w:rFonts w:ascii="OACDJ P+ Gulliver" w:hAnsi="OACDJ P+ Gulliver" w:cs="OACDJ P+ Gulliver"/>
      <w:color w:val="000000"/>
      <w:sz w:val="24"/>
      <w:szCs w:val="24"/>
      <w:lang w:val="pl-PL"/>
    </w:rPr>
  </w:style>
  <w:style w:type="paragraph" w:customStyle="1" w:styleId="Tabletext">
    <w:name w:val="Table text"/>
    <w:basedOn w:val="Normalny"/>
    <w:rsid w:val="003F4FF8"/>
    <w:pPr>
      <w:overflowPunct w:val="0"/>
      <w:autoSpaceDE w:val="0"/>
      <w:autoSpaceDN w:val="0"/>
      <w:adjustRightInd w:val="0"/>
      <w:spacing w:after="0" w:line="220" w:lineRule="exact"/>
      <w:jc w:val="left"/>
      <w:textAlignment w:val="baseline"/>
    </w:pPr>
    <w:rPr>
      <w:rFonts w:eastAsia="Times New Roman" w:cs="Times New Roman"/>
      <w:sz w:val="20"/>
      <w:szCs w:val="20"/>
      <w:lang w:val="en-US"/>
    </w:rPr>
  </w:style>
  <w:style w:type="character" w:customStyle="1" w:styleId="c9dxtc">
    <w:name w:val="c9dxtc"/>
    <w:basedOn w:val="Domylnaczcionkaakapitu"/>
    <w:rsid w:val="00920CCD"/>
  </w:style>
  <w:style w:type="character" w:customStyle="1" w:styleId="UnresolvedMention1">
    <w:name w:val="Unresolved Mention1"/>
    <w:basedOn w:val="Domylnaczcionkaakapitu"/>
    <w:uiPriority w:val="99"/>
    <w:semiHidden/>
    <w:unhideWhenUsed/>
    <w:rsid w:val="00C06C3F"/>
    <w:rPr>
      <w:color w:val="605E5C"/>
      <w:shd w:val="clear" w:color="auto" w:fill="E1DFDD"/>
    </w:rPr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1339E0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semiHidden/>
    <w:rsid w:val="001339E0"/>
    <w:rPr>
      <w:rFonts w:ascii="Consolas" w:hAnsi="Consolas"/>
      <w:sz w:val="20"/>
      <w:szCs w:val="20"/>
    </w:rPr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9E0A3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2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8896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5028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7089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1605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4390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5924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9037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773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3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349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2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2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5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91564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</w:divBdr>
        </w:div>
      </w:divsChild>
    </w:div>
    <w:div w:id="29001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5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773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35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0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405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73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0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9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4025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86208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419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03682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3326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32972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26288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1389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0900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06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290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28149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1099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0387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09134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7571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73752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8045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70680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3525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57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1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34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9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6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28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11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4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46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68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4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6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704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5951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06953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1938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5404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478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4763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64773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7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500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56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85996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50810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75476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672736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804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152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705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7881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141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4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77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0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14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01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5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153579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1444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2613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1407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82325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58543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0762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881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2711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576765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60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gdalena.kapelko@ue.wroc.p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1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121D3BB-D79D-4BC2-B8E8-57C279453C69}">
  <we:reference id="wa104382081" version="1.55.1.0" store="es-ES" storeType="OMEX"/>
  <we:alternateReferences>
    <we:reference id="wa104382081" version="1.55.1.0" store="" storeType="OMEX"/>
  </we:alternateReferences>
  <we:properties>
    <we:property name="MENDELEY_CITATIONS" value="[]"/>
    <we:property name="MENDELEY_CITATIONS_STYLE" value="{&quot;id&quot;:&quot;https://www.zotero.org/styles/apa&quot;,&quot;title&quot;:&quot;American Psychological Association 7th edition&quot;,&quot;format&quot;:&quot;author-date&quot;,&quot;defaultLocale&quot;:null,&quot;isLocaleCodeValid&quot;:true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D7BC41-0FA4-4B3D-84B5-DD31159C3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4</TotalTime>
  <Pages>3</Pages>
  <Words>172</Words>
  <Characters>1037</Characters>
  <Application>Microsoft Office Word</Application>
  <DocSecurity>0</DocSecurity>
  <Lines>8</Lines>
  <Paragraphs>2</Paragraphs>
  <ScaleCrop>false</ScaleCrop>
  <HeadingPairs>
    <vt:vector size="6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Microsoft</Company>
  <LinksUpToDate>false</LinksUpToDate>
  <CharactersWithSpaces>1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én García</dc:creator>
  <cp:keywords/>
  <dc:description/>
  <cp:lastModifiedBy>Magdalena Kapelko</cp:lastModifiedBy>
  <cp:revision>17</cp:revision>
  <cp:lastPrinted>2023-09-29T07:11:00Z</cp:lastPrinted>
  <dcterms:created xsi:type="dcterms:W3CDTF">2024-02-18T23:14:00Z</dcterms:created>
  <dcterms:modified xsi:type="dcterms:W3CDTF">2024-07-09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 11th edi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7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 6th edi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16394a11-c208-3fb5-9826-39a28365e8e0</vt:lpwstr>
  </property>
  <property fmtid="{D5CDD505-2E9C-101B-9397-08002B2CF9AE}" pid="24" name="Mendeley Citation Style_1">
    <vt:lpwstr>http://www.zotero.org/styles/apa</vt:lpwstr>
  </property>
  <property fmtid="{D5CDD505-2E9C-101B-9397-08002B2CF9AE}" pid="25" name="MTEquationSection">
    <vt:lpwstr>1</vt:lpwstr>
  </property>
  <property fmtid="{D5CDD505-2E9C-101B-9397-08002B2CF9AE}" pid="26" name="MTEquationNumber2">
    <vt:lpwstr>(#E1)</vt:lpwstr>
  </property>
  <property fmtid="{D5CDD505-2E9C-101B-9397-08002B2CF9AE}" pid="27" name="MTEqnNumsOnRight">
    <vt:bool>true</vt:bool>
  </property>
  <property fmtid="{D5CDD505-2E9C-101B-9397-08002B2CF9AE}" pid="28" name="MTWinEqns">
    <vt:bool>true</vt:bool>
  </property>
</Properties>
</file>